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6B76" w:rsidRPr="0008375C" w:rsidRDefault="00504A30" w:rsidP="00FC6674">
      <w:pPr>
        <w:tabs>
          <w:tab w:val="right" w:pos="10773"/>
        </w:tabs>
        <w:jc w:val="right"/>
        <w:rPr>
          <w:rFonts w:ascii="Tahoma" w:hAnsi="Tahoma" w:cs="Tahoma"/>
          <w:b/>
        </w:rPr>
      </w:pPr>
      <w:r w:rsidRPr="0008375C">
        <w:rPr>
          <w:rFonts w:ascii="Tahoma" w:hAnsi="Tahoma" w:cs="Tahoma"/>
          <w:noProof/>
          <w:color w:val="1122CC"/>
          <w:sz w:val="27"/>
          <w:szCs w:val="27"/>
        </w:rPr>
        <w:drawing>
          <wp:anchor distT="0" distB="0" distL="114300" distR="114300" simplePos="0" relativeHeight="251673600" behindDoc="0" locked="0" layoutInCell="1" allowOverlap="1" wp14:anchorId="2C355048" wp14:editId="14559A39">
            <wp:simplePos x="0" y="0"/>
            <wp:positionH relativeFrom="column">
              <wp:posOffset>2800350</wp:posOffset>
            </wp:positionH>
            <wp:positionV relativeFrom="paragraph">
              <wp:posOffset>-158750</wp:posOffset>
            </wp:positionV>
            <wp:extent cx="638175" cy="967740"/>
            <wp:effectExtent l="0" t="0" r="9525" b="3810"/>
            <wp:wrapNone/>
            <wp:docPr id="17" name="rg_hi" descr="https://encrypted-tbn0.gstatic.com/images?q=tbn:ANd9GcQrCt1NY8cJ5KqeLF6rVAshT3KbpUtThWpGpi1zIwXYosgpYwBZ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0.gstatic.com/images?q=tbn:ANd9GcQrCt1NY8cJ5KqeLF6rVAshT3KbpUtThWpGpi1zIwXYosgpYwBZ7A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95" t="-1" r="16895" b="4348"/>
                    <a:stretch/>
                  </pic:blipFill>
                  <pic:spPr bwMode="auto">
                    <a:xfrm>
                      <a:off x="0" y="0"/>
                      <a:ext cx="63817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327CE" w:rsidRPr="0008375C">
        <w:rPr>
          <w:rFonts w:ascii="Tahoma" w:hAnsi="Tahoma" w:cs="Tahoma"/>
          <w:b/>
        </w:rPr>
        <w:t xml:space="preserve">Math </w:t>
      </w:r>
      <w:r w:rsidR="00F46B76" w:rsidRPr="0008375C">
        <w:rPr>
          <w:rFonts w:ascii="Tahoma" w:hAnsi="Tahoma" w:cs="Tahoma"/>
          <w:b/>
        </w:rPr>
        <w:t>6/</w:t>
      </w:r>
      <w:r w:rsidR="00A327CE" w:rsidRPr="0008375C">
        <w:rPr>
          <w:rFonts w:ascii="Tahoma" w:hAnsi="Tahoma" w:cs="Tahoma"/>
          <w:b/>
        </w:rPr>
        <w:t>7</w:t>
      </w:r>
      <w:r w:rsidR="00F46B76" w:rsidRPr="0008375C">
        <w:rPr>
          <w:rFonts w:ascii="Tahoma" w:hAnsi="Tahoma" w:cs="Tahoma"/>
          <w:b/>
        </w:rPr>
        <w:t xml:space="preserve"> Unit 9 Post-Test </w:t>
      </w:r>
      <w:r w:rsidR="00FA23B7" w:rsidRPr="0008375C">
        <w:rPr>
          <w:rFonts w:ascii="Tahoma" w:hAnsi="Tahoma" w:cs="Tahoma"/>
          <w:b/>
        </w:rPr>
        <w:t>REVIEW</w:t>
      </w:r>
      <w:r w:rsidR="00CC7BF0" w:rsidRPr="0008375C">
        <w:rPr>
          <w:rFonts w:ascii="Tahoma" w:hAnsi="Tahoma" w:cs="Tahoma"/>
        </w:rPr>
        <w:tab/>
        <w:t>Name ___________________________________</w:t>
      </w:r>
      <w:r w:rsidR="00CC7BF0" w:rsidRPr="0008375C">
        <w:rPr>
          <w:rFonts w:ascii="Tahoma" w:hAnsi="Tahoma" w:cs="Tahoma"/>
        </w:rPr>
        <w:br/>
      </w:r>
    </w:p>
    <w:p w:rsidR="00B77F9B" w:rsidRPr="0008375C" w:rsidRDefault="00B77F9B" w:rsidP="00FC6674">
      <w:pPr>
        <w:tabs>
          <w:tab w:val="right" w:pos="10773"/>
        </w:tabs>
        <w:jc w:val="right"/>
        <w:rPr>
          <w:rFonts w:ascii="Tahoma" w:hAnsi="Tahoma" w:cs="Tahoma"/>
          <w:b/>
        </w:rPr>
      </w:pPr>
    </w:p>
    <w:p w:rsidR="00CC7BF0" w:rsidRPr="0008375C" w:rsidRDefault="00CC7BF0" w:rsidP="00CC7BF0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Explain </w:t>
      </w:r>
      <w:r w:rsidR="00A327CE" w:rsidRPr="0008375C">
        <w:rPr>
          <w:rFonts w:ascii="Tahoma" w:hAnsi="Tahoma" w:cs="Tahoma"/>
        </w:rPr>
        <w:t>the difference between the solution</w:t>
      </w:r>
      <w:r w:rsidR="00B535BF" w:rsidRPr="0008375C">
        <w:rPr>
          <w:rFonts w:ascii="Tahoma" w:hAnsi="Tahoma" w:cs="Tahoma"/>
        </w:rPr>
        <w:t xml:space="preserve">s to </w:t>
      </w:r>
      <w:r w:rsidR="009A2756" w:rsidRPr="0008375C">
        <w:rPr>
          <w:rFonts w:ascii="Tahoma" w:hAnsi="Tahoma" w:cs="Tahoma"/>
          <w:position w:val="-6"/>
        </w:rPr>
        <w:object w:dxaOrig="121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2.75pt" o:ole="">
            <v:imagedata r:id="rId10" o:title=""/>
          </v:shape>
          <o:OLEObject Type="Embed" ProgID="Equation.DSMT4" ShapeID="_x0000_i1025" DrawAspect="Content" ObjectID="_1587389404" r:id="rId11"/>
        </w:object>
      </w:r>
      <w:r w:rsidR="00B535BF" w:rsidRPr="0008375C">
        <w:rPr>
          <w:rFonts w:ascii="Tahoma" w:hAnsi="Tahoma" w:cs="Tahoma"/>
        </w:rPr>
        <w:t xml:space="preserve"> and </w:t>
      </w:r>
      <w:r w:rsidR="009A2756" w:rsidRPr="0008375C">
        <w:rPr>
          <w:rFonts w:ascii="Tahoma" w:hAnsi="Tahoma" w:cs="Tahoma"/>
          <w:position w:val="-6"/>
        </w:rPr>
        <w:object w:dxaOrig="1219" w:dyaOrig="260">
          <v:shape id="_x0000_i1026" type="#_x0000_t75" style="width:60.75pt;height:12.75pt" o:ole="">
            <v:imagedata r:id="rId12" o:title=""/>
          </v:shape>
          <o:OLEObject Type="Embed" ProgID="Equation.DSMT4" ShapeID="_x0000_i1026" DrawAspect="Content" ObjectID="_1587389405" r:id="rId13"/>
        </w:object>
      </w:r>
      <w:r w:rsidR="0008375C">
        <w:rPr>
          <w:rFonts w:ascii="Tahoma" w:hAnsi="Tahoma" w:cs="Tahoma"/>
          <w:position w:val="-6"/>
        </w:rPr>
        <w:t xml:space="preserve"> ______________________</w:t>
      </w:r>
    </w:p>
    <w:p w:rsidR="00667017" w:rsidRPr="0008375C" w:rsidRDefault="00667017" w:rsidP="00667017">
      <w:pPr>
        <w:pStyle w:val="ListParagraph"/>
        <w:ind w:left="360"/>
        <w:rPr>
          <w:rFonts w:ascii="Tahoma" w:hAnsi="Tahoma" w:cs="Tahoma"/>
          <w:position w:val="-6"/>
        </w:rPr>
      </w:pPr>
    </w:p>
    <w:p w:rsidR="00667017" w:rsidRPr="0008375C" w:rsidRDefault="00667017" w:rsidP="00667017">
      <w:pPr>
        <w:pStyle w:val="ListParagraph"/>
        <w:ind w:left="360"/>
        <w:rPr>
          <w:rFonts w:ascii="Tahoma" w:hAnsi="Tahoma" w:cs="Tahoma"/>
          <w:position w:val="-6"/>
        </w:rPr>
      </w:pPr>
      <w:r w:rsidRPr="0008375C">
        <w:rPr>
          <w:rFonts w:ascii="Tahoma" w:hAnsi="Tahoma" w:cs="Tahoma"/>
          <w:position w:val="-6"/>
        </w:rPr>
        <w:t>______________________________________________________________________________________</w:t>
      </w:r>
    </w:p>
    <w:p w:rsidR="00667017" w:rsidRPr="0008375C" w:rsidRDefault="00667017" w:rsidP="00667017">
      <w:pPr>
        <w:pStyle w:val="ListParagraph"/>
        <w:ind w:left="360"/>
        <w:rPr>
          <w:rFonts w:ascii="Tahoma" w:hAnsi="Tahoma" w:cs="Tahoma"/>
        </w:rPr>
      </w:pPr>
    </w:p>
    <w:p w:rsidR="00CC7BF0" w:rsidRPr="0008375C" w:rsidRDefault="00667017" w:rsidP="00CC7BF0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</w:rPr>
        <w:t>______________________________________________________________________________________</w:t>
      </w:r>
    </w:p>
    <w:p w:rsidR="00CC7BF0" w:rsidRPr="0008375C" w:rsidRDefault="00CC7BF0" w:rsidP="00CC7BF0">
      <w:pPr>
        <w:pStyle w:val="ListParagraph"/>
        <w:ind w:left="360"/>
        <w:rPr>
          <w:rFonts w:ascii="Tahoma" w:hAnsi="Tahoma" w:cs="Tahoma"/>
        </w:rPr>
      </w:pPr>
    </w:p>
    <w:p w:rsidR="008D5C0D" w:rsidRPr="0008375C" w:rsidRDefault="00A327CE" w:rsidP="008D5C0D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Simplify: </w:t>
      </w:r>
      <w:r w:rsidR="009A2756" w:rsidRPr="0008375C">
        <w:rPr>
          <w:rFonts w:ascii="Tahoma" w:hAnsi="Tahoma" w:cs="Tahoma"/>
          <w:position w:val="-8"/>
        </w:rPr>
        <w:object w:dxaOrig="1960" w:dyaOrig="279">
          <v:shape id="_x0000_i1027" type="#_x0000_t75" style="width:98.3pt;height:14.25pt" o:ole="">
            <v:imagedata r:id="rId14" o:title=""/>
          </v:shape>
          <o:OLEObject Type="Embed" ProgID="Equation.DSMT4" ShapeID="_x0000_i1027" DrawAspect="Content" ObjectID="_1587389406" r:id="rId15"/>
        </w:object>
      </w:r>
      <w:r w:rsidR="00667017" w:rsidRPr="0008375C">
        <w:rPr>
          <w:rFonts w:ascii="Tahoma" w:hAnsi="Tahoma" w:cs="Tahoma"/>
          <w:position w:val="-8"/>
        </w:rPr>
        <w:t xml:space="preserve">  ______________________________________</w:t>
      </w:r>
    </w:p>
    <w:p w:rsidR="008D5C0D" w:rsidRPr="0008375C" w:rsidRDefault="008D5C0D" w:rsidP="008D5C0D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8D5C0D">
      <w:pPr>
        <w:pStyle w:val="ListParagraph"/>
        <w:ind w:left="360"/>
        <w:rPr>
          <w:rFonts w:ascii="Tahoma" w:hAnsi="Tahoma" w:cs="Tahoma"/>
        </w:rPr>
      </w:pPr>
    </w:p>
    <w:p w:rsidR="00B77F9B" w:rsidRPr="0008375C" w:rsidRDefault="00B77F9B" w:rsidP="008D5C0D">
      <w:pPr>
        <w:pStyle w:val="ListParagraph"/>
        <w:ind w:left="360"/>
        <w:rPr>
          <w:rFonts w:ascii="Tahoma" w:hAnsi="Tahoma" w:cs="Tahoma"/>
        </w:rPr>
      </w:pPr>
    </w:p>
    <w:p w:rsidR="008D5C0D" w:rsidRPr="0008375C" w:rsidRDefault="00A327CE" w:rsidP="008D5C0D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Simplify:</w:t>
      </w:r>
      <w:r w:rsidR="00C66FDA" w:rsidRPr="0008375C">
        <w:rPr>
          <w:rFonts w:ascii="Tahoma" w:hAnsi="Tahoma" w:cs="Tahoma"/>
        </w:rPr>
        <w:t xml:space="preserve"> </w:t>
      </w:r>
      <w:r w:rsidR="009A2756" w:rsidRPr="0008375C">
        <w:rPr>
          <w:rFonts w:ascii="Tahoma" w:hAnsi="Tahoma" w:cs="Tahoma"/>
          <w:position w:val="-8"/>
        </w:rPr>
        <w:object w:dxaOrig="1960" w:dyaOrig="279">
          <v:shape id="_x0000_i1028" type="#_x0000_t75" style="width:98.3pt;height:14.25pt" o:ole="">
            <v:imagedata r:id="rId16" o:title=""/>
          </v:shape>
          <o:OLEObject Type="Embed" ProgID="Equation.DSMT4" ShapeID="_x0000_i1028" DrawAspect="Content" ObjectID="_1587389407" r:id="rId17"/>
        </w:object>
      </w:r>
      <w:r w:rsidR="00667017" w:rsidRPr="0008375C">
        <w:rPr>
          <w:rFonts w:ascii="Tahoma" w:hAnsi="Tahoma" w:cs="Tahoma"/>
          <w:position w:val="-8"/>
        </w:rPr>
        <w:t xml:space="preserve"> __________________________________________</w:t>
      </w:r>
      <w:r w:rsidRPr="0008375C">
        <w:rPr>
          <w:rFonts w:ascii="Tahoma" w:hAnsi="Tahoma" w:cs="Tahoma"/>
        </w:rPr>
        <w:br/>
      </w:r>
    </w:p>
    <w:p w:rsidR="00B77F9B" w:rsidRPr="0008375C" w:rsidRDefault="00B77F9B" w:rsidP="00B77F9B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EC1661">
      <w:pPr>
        <w:pStyle w:val="ListParagraph"/>
        <w:ind w:left="360"/>
        <w:rPr>
          <w:rFonts w:ascii="Tahoma" w:hAnsi="Tahoma" w:cs="Tahoma"/>
        </w:rPr>
      </w:pPr>
    </w:p>
    <w:p w:rsidR="00A327CE" w:rsidRPr="0008375C" w:rsidRDefault="00A327CE" w:rsidP="00A327CE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Solve: </w:t>
      </w:r>
      <w:r w:rsidR="009A2756" w:rsidRPr="0008375C">
        <w:rPr>
          <w:rFonts w:ascii="Tahoma" w:hAnsi="Tahoma" w:cs="Tahoma"/>
          <w:position w:val="-6"/>
        </w:rPr>
        <w:object w:dxaOrig="1120" w:dyaOrig="260">
          <v:shape id="_x0000_i1029" type="#_x0000_t75" style="width:56.2pt;height:12.75pt" o:ole="">
            <v:imagedata r:id="rId18" o:title=""/>
          </v:shape>
          <o:OLEObject Type="Embed" ProgID="Equation.DSMT4" ShapeID="_x0000_i1029" DrawAspect="Content" ObjectID="_1587389408" r:id="rId19"/>
        </w:object>
      </w:r>
      <w:r w:rsidR="00667017" w:rsidRPr="0008375C">
        <w:rPr>
          <w:rFonts w:ascii="Tahoma" w:hAnsi="Tahoma" w:cs="Tahoma"/>
          <w:position w:val="-6"/>
        </w:rPr>
        <w:t xml:space="preserve">   </w:t>
      </w:r>
      <w:r w:rsidR="00667017" w:rsidRPr="0008375C">
        <w:rPr>
          <w:rFonts w:ascii="Tahoma" w:hAnsi="Tahoma" w:cs="Tahoma"/>
          <w:position w:val="-6"/>
        </w:rPr>
        <w:tab/>
      </w:r>
      <w:r w:rsidR="00667017" w:rsidRPr="0008375C">
        <w:rPr>
          <w:rFonts w:ascii="Tahoma" w:hAnsi="Tahoma" w:cs="Tahoma"/>
          <w:position w:val="-6"/>
        </w:rPr>
        <w:tab/>
      </w:r>
    </w:p>
    <w:p w:rsidR="00A327CE" w:rsidRPr="0008375C" w:rsidRDefault="00A327CE" w:rsidP="00A327CE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A327CE">
      <w:pPr>
        <w:pStyle w:val="ListParagraph"/>
        <w:ind w:left="360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ind w:left="360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ind w:left="360"/>
        <w:rPr>
          <w:rFonts w:ascii="Tahoma" w:hAnsi="Tahoma" w:cs="Tahoma"/>
        </w:rPr>
      </w:pPr>
    </w:p>
    <w:p w:rsidR="00A327CE" w:rsidRPr="0008375C" w:rsidRDefault="00A327CE" w:rsidP="00A327CE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Solve:</w:t>
      </w:r>
      <w:r w:rsidR="00EC1661" w:rsidRPr="0008375C">
        <w:rPr>
          <w:rFonts w:ascii="Tahoma" w:hAnsi="Tahoma" w:cs="Tahoma"/>
        </w:rPr>
        <w:t xml:space="preserve"> </w:t>
      </w:r>
      <w:r w:rsidR="009A2756" w:rsidRPr="0008375C">
        <w:rPr>
          <w:rFonts w:ascii="Tahoma" w:hAnsi="Tahoma" w:cs="Tahoma"/>
          <w:position w:val="-6"/>
        </w:rPr>
        <w:object w:dxaOrig="1260" w:dyaOrig="260">
          <v:shape id="_x0000_i1030" type="#_x0000_t75" style="width:63pt;height:12.75pt" o:ole="">
            <v:imagedata r:id="rId20" o:title=""/>
          </v:shape>
          <o:OLEObject Type="Embed" ProgID="Equation.DSMT4" ShapeID="_x0000_i1030" DrawAspect="Content" ObjectID="_1587389409" r:id="rId21"/>
        </w:object>
      </w:r>
      <w:r w:rsidR="000B080B" w:rsidRPr="0008375C">
        <w:rPr>
          <w:rFonts w:ascii="Tahoma" w:hAnsi="Tahoma" w:cs="Tahoma"/>
          <w:position w:val="-6"/>
        </w:rPr>
        <w:tab/>
      </w:r>
      <w:r w:rsidR="000B080B" w:rsidRPr="0008375C">
        <w:rPr>
          <w:rFonts w:ascii="Tahoma" w:hAnsi="Tahoma" w:cs="Tahoma"/>
          <w:position w:val="-6"/>
        </w:rPr>
        <w:tab/>
      </w:r>
    </w:p>
    <w:p w:rsidR="00A327CE" w:rsidRPr="0008375C" w:rsidRDefault="00A327CE" w:rsidP="00A327CE">
      <w:pPr>
        <w:pStyle w:val="ListParagraph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rPr>
          <w:rFonts w:ascii="Tahoma" w:hAnsi="Tahoma" w:cs="Tahoma"/>
        </w:rPr>
      </w:pPr>
    </w:p>
    <w:p w:rsidR="00EC1661" w:rsidRPr="0008375C" w:rsidRDefault="00EC1661" w:rsidP="00A327CE">
      <w:pPr>
        <w:pStyle w:val="ListParagraph"/>
        <w:rPr>
          <w:rFonts w:ascii="Tahoma" w:hAnsi="Tahoma" w:cs="Tahoma"/>
        </w:rPr>
      </w:pPr>
    </w:p>
    <w:p w:rsidR="00A327CE" w:rsidRPr="0008375C" w:rsidRDefault="00B77F9B" w:rsidP="00A327CE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756C499" wp14:editId="56C10DED">
                <wp:simplePos x="0" y="0"/>
                <wp:positionH relativeFrom="column">
                  <wp:posOffset>3556000</wp:posOffset>
                </wp:positionH>
                <wp:positionV relativeFrom="paragraph">
                  <wp:posOffset>228600</wp:posOffset>
                </wp:positionV>
                <wp:extent cx="3190875" cy="0"/>
                <wp:effectExtent l="38100" t="76200" r="2857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908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7ADE91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280pt;margin-top:18pt;width:251.25pt;height:0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">
                <v:stroke startarrow="open" endarrow="open"/>
              </v:shape>
            </w:pict>
          </mc:Fallback>
        </mc:AlternateContent>
      </w:r>
      <w:r w:rsidR="00A327CE" w:rsidRPr="0008375C">
        <w:rPr>
          <w:rFonts w:ascii="Tahoma" w:hAnsi="Tahoma" w:cs="Tahoma"/>
        </w:rPr>
        <w:t>Solve:</w:t>
      </w:r>
      <w:r w:rsidR="00C66FDA" w:rsidRPr="0008375C">
        <w:rPr>
          <w:rFonts w:ascii="Tahoma" w:hAnsi="Tahoma" w:cs="Tahoma"/>
        </w:rPr>
        <w:t xml:space="preserve"> </w:t>
      </w:r>
      <w:r w:rsidR="009A2756" w:rsidRPr="0008375C">
        <w:rPr>
          <w:rFonts w:ascii="Tahoma" w:hAnsi="Tahoma" w:cs="Tahoma"/>
          <w:position w:val="-22"/>
        </w:rPr>
        <w:object w:dxaOrig="1020" w:dyaOrig="580">
          <v:shape id="_x0000_i1031" type="#_x0000_t75" style="width:51pt;height:29.25pt" o:ole="">
            <v:imagedata r:id="rId22" o:title=""/>
          </v:shape>
          <o:OLEObject Type="Embed" ProgID="Equation.DSMT4" ShapeID="_x0000_i1031" DrawAspect="Content" ObjectID="_1587389410" r:id="rId23"/>
        </w:object>
      </w:r>
      <w:r w:rsidR="00667017" w:rsidRPr="0008375C">
        <w:rPr>
          <w:rFonts w:ascii="Tahoma" w:hAnsi="Tahoma" w:cs="Tahoma"/>
          <w:position w:val="-6"/>
        </w:rPr>
        <w:tab/>
      </w:r>
      <w:r w:rsidRPr="0008375C">
        <w:rPr>
          <w:rFonts w:ascii="Tahoma" w:hAnsi="Tahoma" w:cs="Tahoma"/>
          <w:position w:val="-6"/>
        </w:rPr>
        <w:tab/>
      </w:r>
      <w:r w:rsidRPr="0008375C">
        <w:rPr>
          <w:rFonts w:ascii="Tahoma" w:hAnsi="Tahoma" w:cs="Tahoma"/>
          <w:position w:val="-6"/>
        </w:rPr>
        <w:tab/>
        <w:t xml:space="preserve">Graph your solution: </w:t>
      </w:r>
      <w:r w:rsidR="009A2756" w:rsidRPr="0008375C">
        <w:rPr>
          <w:rFonts w:ascii="Tahoma" w:hAnsi="Tahoma" w:cs="Tahoma"/>
          <w:position w:val="-6"/>
        </w:rPr>
        <w:tab/>
      </w:r>
      <w:r w:rsidR="009A2756" w:rsidRPr="0008375C">
        <w:rPr>
          <w:rFonts w:ascii="Tahoma" w:hAnsi="Tahoma" w:cs="Tahoma"/>
          <w:position w:val="-6"/>
        </w:rPr>
        <w:tab/>
      </w:r>
      <w:r w:rsidRPr="0008375C">
        <w:rPr>
          <w:rFonts w:ascii="Tahoma" w:hAnsi="Tahoma" w:cs="Tahoma"/>
          <w:position w:val="-6"/>
        </w:rPr>
        <w:t xml:space="preserve"> </w:t>
      </w:r>
    </w:p>
    <w:p w:rsidR="00A327CE" w:rsidRPr="0008375C" w:rsidRDefault="00A327CE" w:rsidP="00A327CE">
      <w:pPr>
        <w:pStyle w:val="ListParagraph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rPr>
          <w:rFonts w:ascii="Tahoma" w:hAnsi="Tahoma" w:cs="Tahoma"/>
        </w:rPr>
      </w:pPr>
    </w:p>
    <w:p w:rsidR="00CD6579" w:rsidRPr="0008375C" w:rsidRDefault="00CD6579" w:rsidP="00A327CE">
      <w:pPr>
        <w:pStyle w:val="ListParagraph"/>
        <w:rPr>
          <w:rFonts w:ascii="Tahoma" w:hAnsi="Tahoma" w:cs="Tahoma"/>
        </w:rPr>
      </w:pPr>
    </w:p>
    <w:p w:rsidR="00EC1661" w:rsidRPr="0008375C" w:rsidRDefault="00EC1661" w:rsidP="00A327CE">
      <w:pPr>
        <w:pStyle w:val="ListParagraph"/>
        <w:rPr>
          <w:rFonts w:ascii="Tahoma" w:hAnsi="Tahoma" w:cs="Tahoma"/>
        </w:rPr>
      </w:pPr>
    </w:p>
    <w:p w:rsidR="00A327CE" w:rsidRPr="0008375C" w:rsidRDefault="00A327CE" w:rsidP="00A327CE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Solve:</w:t>
      </w:r>
      <w:r w:rsidR="00C66FDA" w:rsidRPr="0008375C">
        <w:rPr>
          <w:rFonts w:ascii="Tahoma" w:hAnsi="Tahoma" w:cs="Tahoma"/>
        </w:rPr>
        <w:t xml:space="preserve"> </w:t>
      </w:r>
      <w:r w:rsidR="009A2756" w:rsidRPr="0008375C">
        <w:rPr>
          <w:rFonts w:ascii="Tahoma" w:hAnsi="Tahoma" w:cs="Tahoma"/>
          <w:position w:val="-6"/>
        </w:rPr>
        <w:object w:dxaOrig="1120" w:dyaOrig="240">
          <v:shape id="_x0000_i1032" type="#_x0000_t75" style="width:56.2pt;height:12pt" o:ole="">
            <v:imagedata r:id="rId24" o:title=""/>
          </v:shape>
          <o:OLEObject Type="Embed" ProgID="Equation.DSMT4" ShapeID="_x0000_i1032" DrawAspect="Content" ObjectID="_1587389411" r:id="rId25"/>
        </w:object>
      </w:r>
      <w:r w:rsidR="00667017" w:rsidRPr="0008375C">
        <w:rPr>
          <w:rFonts w:ascii="Tahoma" w:hAnsi="Tahoma" w:cs="Tahoma"/>
          <w:position w:val="-6"/>
        </w:rPr>
        <w:tab/>
      </w:r>
      <w:r w:rsidR="00667017" w:rsidRPr="0008375C">
        <w:rPr>
          <w:rFonts w:ascii="Tahoma" w:hAnsi="Tahoma" w:cs="Tahoma"/>
          <w:position w:val="-6"/>
        </w:rPr>
        <w:tab/>
      </w:r>
      <w:r w:rsidR="009A2756" w:rsidRPr="0008375C">
        <w:rPr>
          <w:rFonts w:ascii="Tahoma" w:hAnsi="Tahoma" w:cs="Tahoma"/>
          <w:position w:val="-6"/>
        </w:rPr>
        <w:tab/>
      </w:r>
      <w:r w:rsidR="00B77F9B" w:rsidRPr="0008375C">
        <w:rPr>
          <w:rFonts w:ascii="Tahoma" w:hAnsi="Tahoma" w:cs="Tahoma"/>
          <w:position w:val="-6"/>
        </w:rPr>
        <w:t>Graph your solution:</w:t>
      </w:r>
    </w:p>
    <w:p w:rsidR="00B77F9B" w:rsidRPr="0008375C" w:rsidRDefault="00B77F9B" w:rsidP="00B77F9B">
      <w:pPr>
        <w:pStyle w:val="ListParagraph"/>
        <w:ind w:left="360"/>
        <w:rPr>
          <w:rFonts w:ascii="Tahoma" w:hAnsi="Tahoma" w:cs="Tahoma"/>
          <w:position w:val="-6"/>
        </w:rPr>
      </w:pP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8528603" wp14:editId="60EBE3A0">
                <wp:simplePos x="0" y="0"/>
                <wp:positionH relativeFrom="column">
                  <wp:posOffset>3543300</wp:posOffset>
                </wp:positionH>
                <wp:positionV relativeFrom="paragraph">
                  <wp:posOffset>88900</wp:posOffset>
                </wp:positionV>
                <wp:extent cx="3190875" cy="0"/>
                <wp:effectExtent l="38100" t="76200" r="28575" b="1143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908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2FDDB34" id="Straight Arrow Connector 7" o:spid="_x0000_s1026" type="#_x0000_t32" style="position:absolute;margin-left:279pt;margin-top:7pt;width:251.2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">
                <v:stroke startarrow="open" endarrow="open"/>
              </v:shape>
            </w:pict>
          </mc:Fallback>
        </mc:AlternateContent>
      </w:r>
    </w:p>
    <w:p w:rsidR="00B77F9B" w:rsidRPr="0008375C" w:rsidRDefault="00B77F9B" w:rsidP="00B77F9B">
      <w:pPr>
        <w:pStyle w:val="ListParagraph"/>
        <w:ind w:left="360"/>
        <w:rPr>
          <w:rFonts w:ascii="Tahoma" w:hAnsi="Tahoma" w:cs="Tahoma"/>
          <w:position w:val="-6"/>
        </w:rPr>
      </w:pPr>
    </w:p>
    <w:p w:rsidR="00B77F9B" w:rsidRPr="0008375C" w:rsidRDefault="00B77F9B" w:rsidP="00B77F9B">
      <w:pPr>
        <w:pStyle w:val="ListParagraph"/>
        <w:ind w:left="360"/>
        <w:rPr>
          <w:rFonts w:ascii="Tahoma" w:hAnsi="Tahoma" w:cs="Tahoma"/>
          <w:position w:val="-6"/>
        </w:rPr>
      </w:pPr>
    </w:p>
    <w:p w:rsidR="00B77F9B" w:rsidRPr="0008375C" w:rsidRDefault="00B77F9B" w:rsidP="00B77F9B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EC1661">
      <w:pPr>
        <w:pStyle w:val="ListParagraph"/>
        <w:ind w:left="360"/>
        <w:rPr>
          <w:rFonts w:ascii="Tahoma" w:hAnsi="Tahoma" w:cs="Tahoma"/>
        </w:rPr>
      </w:pPr>
    </w:p>
    <w:p w:rsidR="00EE77CD" w:rsidRPr="0008375C" w:rsidRDefault="00B77F9B" w:rsidP="0001361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Evaluate -5x – 22 &lt; -37</w:t>
      </w:r>
      <w:r w:rsidRPr="0008375C">
        <w:rPr>
          <w:rFonts w:ascii="Tahoma" w:hAnsi="Tahoma" w:cs="Tahoma"/>
        </w:rPr>
        <w:tab/>
      </w:r>
      <w:r w:rsidRPr="0008375C">
        <w:rPr>
          <w:rFonts w:ascii="Tahoma" w:hAnsi="Tahoma" w:cs="Tahoma"/>
        </w:rPr>
        <w:tab/>
        <w:t>Graph your solution:</w:t>
      </w:r>
    </w:p>
    <w:p w:rsidR="001B1711" w:rsidRPr="0008375C" w:rsidRDefault="000B080B" w:rsidP="001B1711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558540</wp:posOffset>
                </wp:positionH>
                <wp:positionV relativeFrom="paragraph">
                  <wp:posOffset>90805</wp:posOffset>
                </wp:positionV>
                <wp:extent cx="319087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9087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2C0490" id="Straight Arrow Connector 2" o:spid="_x0000_s1026" type="#_x0000_t32" style="position:absolute;margin-left:280.2pt;margin-top:7.15pt;width:251.2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" strokecolor="black [3040]">
                <v:stroke startarrow="open" endarrow="open"/>
              </v:shape>
            </w:pict>
          </mc:Fallback>
        </mc:AlternateContent>
      </w:r>
    </w:p>
    <w:p w:rsidR="000B080B" w:rsidRPr="0008375C" w:rsidRDefault="000B080B" w:rsidP="00FC6674">
      <w:pPr>
        <w:rPr>
          <w:rFonts w:ascii="Tahoma" w:hAnsi="Tahoma" w:cs="Tahoma"/>
          <w:i/>
          <w:sz w:val="10"/>
          <w:u w:val="single"/>
        </w:rPr>
      </w:pPr>
    </w:p>
    <w:p w:rsidR="0008375C" w:rsidRDefault="0008375C" w:rsidP="00FC6674">
      <w:pPr>
        <w:rPr>
          <w:rFonts w:ascii="Tahoma" w:hAnsi="Tahoma" w:cs="Tahoma"/>
          <w:i/>
          <w:u w:val="single"/>
        </w:rPr>
      </w:pPr>
    </w:p>
    <w:p w:rsidR="001B1711" w:rsidRPr="0008375C" w:rsidRDefault="00EC1661" w:rsidP="00FC6674">
      <w:pPr>
        <w:rPr>
          <w:rFonts w:ascii="Tahoma" w:hAnsi="Tahoma" w:cs="Tahoma"/>
          <w:i/>
          <w:u w:val="single"/>
        </w:rPr>
      </w:pPr>
      <w:r w:rsidRPr="0008375C">
        <w:rPr>
          <w:rFonts w:ascii="Tahoma" w:hAnsi="Tahoma" w:cs="Tahoma"/>
          <w:i/>
          <w:noProof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9688F00" wp14:editId="7B42C4F8">
                <wp:simplePos x="0" y="0"/>
                <wp:positionH relativeFrom="column">
                  <wp:posOffset>5076825</wp:posOffset>
                </wp:positionH>
                <wp:positionV relativeFrom="paragraph">
                  <wp:posOffset>29845</wp:posOffset>
                </wp:positionV>
                <wp:extent cx="1495425" cy="1914525"/>
                <wp:effectExtent l="0" t="0" r="0" b="0"/>
                <wp:wrapNone/>
                <wp:docPr id="348" name="Group 3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5425" cy="1914525"/>
                          <a:chOff x="0" y="0"/>
                          <a:chExt cx="1495425" cy="1914525"/>
                        </a:xfrm>
                      </wpg:grpSpPr>
                      <wps:wsp>
                        <wps:cNvPr id="343" name="Freeform 343"/>
                        <wps:cNvSpPr/>
                        <wps:spPr>
                          <a:xfrm>
                            <a:off x="238125" y="228600"/>
                            <a:ext cx="923925" cy="1257300"/>
                          </a:xfrm>
                          <a:custGeom>
                            <a:avLst/>
                            <a:gdLst>
                              <a:gd name="connsiteX0" fmla="*/ 9525 w 923925"/>
                              <a:gd name="connsiteY0" fmla="*/ 0 h 1257300"/>
                              <a:gd name="connsiteX1" fmla="*/ 923925 w 923925"/>
                              <a:gd name="connsiteY1" fmla="*/ 0 h 1257300"/>
                              <a:gd name="connsiteX2" fmla="*/ 923925 w 923925"/>
                              <a:gd name="connsiteY2" fmla="*/ 800100 h 1257300"/>
                              <a:gd name="connsiteX3" fmla="*/ 685800 w 923925"/>
                              <a:gd name="connsiteY3" fmla="*/ 800100 h 1257300"/>
                              <a:gd name="connsiteX4" fmla="*/ 685800 w 923925"/>
                              <a:gd name="connsiteY4" fmla="*/ 1247775 h 1257300"/>
                              <a:gd name="connsiteX5" fmla="*/ 0 w 923925"/>
                              <a:gd name="connsiteY5" fmla="*/ 1257300 h 1257300"/>
                              <a:gd name="connsiteX6" fmla="*/ 9525 w 923925"/>
                              <a:gd name="connsiteY6" fmla="*/ 0 h 12573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923925" h="1257300">
                                <a:moveTo>
                                  <a:pt x="9525" y="0"/>
                                </a:moveTo>
                                <a:lnTo>
                                  <a:pt x="923925" y="0"/>
                                </a:lnTo>
                                <a:lnTo>
                                  <a:pt x="923925" y="800100"/>
                                </a:lnTo>
                                <a:lnTo>
                                  <a:pt x="685800" y="800100"/>
                                </a:lnTo>
                                <a:lnTo>
                                  <a:pt x="685800" y="1247775"/>
                                </a:lnTo>
                                <a:lnTo>
                                  <a:pt x="0" y="1257300"/>
                                </a:lnTo>
                                <a:lnTo>
                                  <a:pt x="9525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4" name="Text Box 344"/>
                        <wps:cNvSpPr txBox="1"/>
                        <wps:spPr>
                          <a:xfrm>
                            <a:off x="428625" y="0"/>
                            <a:ext cx="809625" cy="43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3689E" w:rsidRPr="001B1711" w:rsidRDefault="00B77F9B">
                              <w:r>
                                <w:t>4</w:t>
                              </w:r>
                              <w:r w:rsidR="00B3689E">
                                <w:rPr>
                                  <w:i/>
                                </w:rPr>
                                <w:t>a</w:t>
                              </w:r>
                              <w:r w:rsidR="00B3689E">
                                <w:t xml:space="preserve"> +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Text Box 345"/>
                        <wps:cNvSpPr txBox="1"/>
                        <wps:spPr>
                          <a:xfrm>
                            <a:off x="381001" y="1476375"/>
                            <a:ext cx="457200" cy="43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3689E" w:rsidRPr="001B1711" w:rsidRDefault="00B3689E" w:rsidP="001B1711">
                              <w:r>
                                <w:t>3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Text Box 346"/>
                        <wps:cNvSpPr txBox="1"/>
                        <wps:spPr>
                          <a:xfrm>
                            <a:off x="1143000" y="457200"/>
                            <a:ext cx="352425" cy="43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3689E" w:rsidRPr="001B1711" w:rsidRDefault="00B77F9B" w:rsidP="001B1711"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Text Box 347"/>
                        <wps:cNvSpPr txBox="1"/>
                        <wps:spPr>
                          <a:xfrm>
                            <a:off x="0" y="638175"/>
                            <a:ext cx="352425" cy="43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3689E" w:rsidRPr="001B1711" w:rsidRDefault="00B77F9B" w:rsidP="001B1711">
                              <w: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9688F00" id="Group 348" o:spid="_x0000_s1026" style="position:absolute;margin-left:399.75pt;margin-top:2.35pt;width:117.75pt;height:150.75pt;z-index:251666432;mso-width-relative:margin;mso-height-relative:margin" coordsize="14954,19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">
                <v:shape id="Freeform 343" o:spid="_x0000_s1027" style="position:absolute;left:2381;top:2286;width:9239;height:12573;visibility:visible;mso-wrap-style:square;v-text-anchor:middle" coordsize="923925,1257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" path="m9525,l923925,r,800100l685800,800100r,447675l,1257300,9525,xe" filled="f" strokecolor="black [3213]" strokeweight="2pt">
                  <v:path arrowok="t" o:connecttype="custom" o:connectlocs="9525,0;923925,0;923925,800100;685800,800100;685800,1247775;0,1257300;9525,0" o:connectangles="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4" o:spid="_x0000_s1028" type="#_x0000_t202" style="position:absolute;left:4286;width:8096;height:4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" filled="f" stroked="f" strokeweight=".5pt">
                  <v:textbox>
                    <w:txbxContent>
                      <w:p w:rsidR="00B3689E" w:rsidRPr="001B1711" w:rsidRDefault="00B77F9B">
                        <w:r>
                          <w:t>4</w:t>
                        </w:r>
                        <w:r w:rsidR="00B3689E">
                          <w:rPr>
                            <w:i/>
                          </w:rPr>
                          <w:t>a</w:t>
                        </w:r>
                        <w:r w:rsidR="00B3689E">
                          <w:t xml:space="preserve"> + 3</w:t>
                        </w:r>
                      </w:p>
                    </w:txbxContent>
                  </v:textbox>
                </v:shape>
                <v:shape id="Text Box 345" o:spid="_x0000_s1029" type="#_x0000_t202" style="position:absolute;left:3810;top:14763;width:4572;height: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" filled="f" stroked="f" strokeweight=".5pt">
                  <v:textbox>
                    <w:txbxContent>
                      <w:p w:rsidR="00B3689E" w:rsidRPr="001B1711" w:rsidRDefault="00B3689E" w:rsidP="001B1711">
                        <w:r>
                          <w:t>3a</w:t>
                        </w:r>
                      </w:p>
                    </w:txbxContent>
                  </v:textbox>
                </v:shape>
                <v:shape id="Text Box 346" o:spid="_x0000_s1030" type="#_x0000_t202" style="position:absolute;left:11430;top:4572;width:3524;height:4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" filled="f" stroked="f" strokeweight=".5pt">
                  <v:textbox>
                    <w:txbxContent>
                      <w:p w:rsidR="00B3689E" w:rsidRPr="001B1711" w:rsidRDefault="00B77F9B" w:rsidP="001B1711">
                        <w:r>
                          <w:t>6</w:t>
                        </w:r>
                      </w:p>
                    </w:txbxContent>
                  </v:textbox>
                </v:shape>
                <v:shape id="Text Box 347" o:spid="_x0000_s1031" type="#_x0000_t202" style="position:absolute;top:6381;width:3524;height:4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" filled="f" stroked="f" strokeweight=".5pt">
                  <v:textbox>
                    <w:txbxContent>
                      <w:p w:rsidR="00B3689E" w:rsidRPr="001B1711" w:rsidRDefault="00B77F9B" w:rsidP="001B1711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B1711" w:rsidRPr="0008375C">
        <w:rPr>
          <w:rFonts w:ascii="Tahoma" w:hAnsi="Tahoma" w:cs="Tahoma"/>
          <w:i/>
          <w:u w:val="single"/>
        </w:rPr>
        <w:t>Use the diagram at the right for questions 10 and 11.</w:t>
      </w:r>
      <w:r w:rsidR="001B1711" w:rsidRPr="0008375C">
        <w:rPr>
          <w:rFonts w:ascii="Tahoma" w:hAnsi="Tahoma" w:cs="Tahoma"/>
          <w:i/>
          <w:noProof/>
          <w:u w:val="single"/>
        </w:rPr>
        <w:t xml:space="preserve"> </w:t>
      </w:r>
    </w:p>
    <w:p w:rsidR="001B1711" w:rsidRPr="0008375C" w:rsidRDefault="001B1711" w:rsidP="0001361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Determine the </w:t>
      </w:r>
      <w:r w:rsidR="00FC6674" w:rsidRPr="0008375C">
        <w:rPr>
          <w:rFonts w:ascii="Tahoma" w:hAnsi="Tahoma" w:cs="Tahoma"/>
        </w:rPr>
        <w:t xml:space="preserve">simplified </w:t>
      </w:r>
      <w:r w:rsidRPr="0008375C">
        <w:rPr>
          <w:rFonts w:ascii="Tahoma" w:hAnsi="Tahoma" w:cs="Tahoma"/>
        </w:rPr>
        <w:t>perimeter of the figure.</w:t>
      </w:r>
      <w:r w:rsidR="00667017" w:rsidRPr="0008375C">
        <w:rPr>
          <w:rFonts w:ascii="Tahoma" w:hAnsi="Tahoma" w:cs="Tahoma"/>
        </w:rPr>
        <w:t xml:space="preserve"> _______________________</w:t>
      </w:r>
    </w:p>
    <w:p w:rsidR="001B1711" w:rsidRPr="0008375C" w:rsidRDefault="001B1711" w:rsidP="001B1711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1B1711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1B1711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1B1711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1B1711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1B1711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1B1711">
      <w:pPr>
        <w:pStyle w:val="ListParagraph"/>
        <w:ind w:left="360"/>
        <w:rPr>
          <w:rFonts w:ascii="Tahoma" w:hAnsi="Tahoma" w:cs="Tahoma"/>
        </w:rPr>
      </w:pPr>
    </w:p>
    <w:p w:rsidR="001B1711" w:rsidRPr="0008375C" w:rsidRDefault="001B1711" w:rsidP="001B1711">
      <w:pPr>
        <w:pStyle w:val="ListParagraph"/>
        <w:ind w:left="360"/>
        <w:rPr>
          <w:rFonts w:ascii="Tahoma" w:hAnsi="Tahoma" w:cs="Tahoma"/>
        </w:rPr>
      </w:pPr>
    </w:p>
    <w:p w:rsidR="001B1711" w:rsidRPr="0008375C" w:rsidRDefault="001B1711" w:rsidP="00013618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Determine the </w:t>
      </w:r>
      <w:r w:rsidR="00FC6674" w:rsidRPr="0008375C">
        <w:rPr>
          <w:rFonts w:ascii="Tahoma" w:hAnsi="Tahoma" w:cs="Tahoma"/>
        </w:rPr>
        <w:t xml:space="preserve">simplified </w:t>
      </w:r>
      <w:r w:rsidRPr="0008375C">
        <w:rPr>
          <w:rFonts w:ascii="Tahoma" w:hAnsi="Tahoma" w:cs="Tahoma"/>
        </w:rPr>
        <w:t>area of the figure.</w:t>
      </w:r>
      <w:r w:rsidR="00667017" w:rsidRPr="0008375C">
        <w:rPr>
          <w:rFonts w:ascii="Tahoma" w:hAnsi="Tahoma" w:cs="Tahoma"/>
        </w:rPr>
        <w:t xml:space="preserve"> ___________________________</w:t>
      </w:r>
    </w:p>
    <w:p w:rsidR="00013618" w:rsidRPr="0008375C" w:rsidRDefault="00013618" w:rsidP="00013618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013618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013618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013618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013618">
      <w:pPr>
        <w:pStyle w:val="ListParagraph"/>
        <w:ind w:left="360"/>
        <w:rPr>
          <w:rFonts w:ascii="Tahoma" w:hAnsi="Tahoma" w:cs="Tahoma"/>
        </w:rPr>
      </w:pPr>
    </w:p>
    <w:p w:rsidR="00FC6674" w:rsidRPr="0008375C" w:rsidRDefault="00FC6674" w:rsidP="00013618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013618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013618">
      <w:pPr>
        <w:pStyle w:val="ListParagraph"/>
        <w:ind w:left="360"/>
        <w:rPr>
          <w:rFonts w:ascii="Tahoma" w:hAnsi="Tahoma" w:cs="Tahoma"/>
        </w:rPr>
      </w:pPr>
    </w:p>
    <w:p w:rsidR="001B1711" w:rsidRPr="0008375C" w:rsidRDefault="001B1711" w:rsidP="00013618">
      <w:pPr>
        <w:pStyle w:val="ListParagraph"/>
        <w:ind w:left="360"/>
        <w:rPr>
          <w:rFonts w:ascii="Tahoma" w:hAnsi="Tahoma" w:cs="Tahoma"/>
        </w:rPr>
      </w:pPr>
    </w:p>
    <w:p w:rsidR="00244F1B" w:rsidRPr="0008375C" w:rsidRDefault="00244F1B" w:rsidP="00244F1B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 “Eight less than the product of a number and three is twenty-two.”</w:t>
      </w:r>
    </w:p>
    <w:p w:rsidR="00EE77CD" w:rsidRPr="0008375C" w:rsidRDefault="00244F1B" w:rsidP="00244F1B">
      <w:pPr>
        <w:pStyle w:val="ListParagraph"/>
        <w:ind w:left="360"/>
        <w:rPr>
          <w:rFonts w:ascii="Tahoma" w:hAnsi="Tahoma" w:cs="Tahoma"/>
          <w:noProof/>
        </w:rPr>
      </w:pPr>
      <w:r w:rsidRPr="0008375C">
        <w:rPr>
          <w:rFonts w:ascii="Tahoma" w:hAnsi="Tahoma" w:cs="Tahoma"/>
        </w:rPr>
        <w:tab/>
        <w:t xml:space="preserve">a. </w:t>
      </w:r>
      <w:r w:rsidR="00013618" w:rsidRPr="0008375C">
        <w:rPr>
          <w:rFonts w:ascii="Tahoma" w:hAnsi="Tahoma" w:cs="Tahoma"/>
        </w:rPr>
        <w:t xml:space="preserve">Write the statement </w:t>
      </w:r>
      <w:r w:rsidR="00667017" w:rsidRPr="0008375C">
        <w:rPr>
          <w:rFonts w:ascii="Tahoma" w:hAnsi="Tahoma" w:cs="Tahoma"/>
        </w:rPr>
        <w:t xml:space="preserve">below </w:t>
      </w:r>
      <w:r w:rsidR="00013618" w:rsidRPr="0008375C">
        <w:rPr>
          <w:rFonts w:ascii="Tahoma" w:hAnsi="Tahoma" w:cs="Tahoma"/>
        </w:rPr>
        <w:t>as an algebraic equation:</w:t>
      </w:r>
      <w:r w:rsidR="001B1711" w:rsidRPr="0008375C">
        <w:rPr>
          <w:rFonts w:ascii="Tahoma" w:hAnsi="Tahoma" w:cs="Tahoma"/>
          <w:noProof/>
        </w:rPr>
        <w:t xml:space="preserve"> </w:t>
      </w:r>
      <w:r w:rsidR="00667017" w:rsidRPr="0008375C">
        <w:rPr>
          <w:rFonts w:ascii="Tahoma" w:hAnsi="Tahoma" w:cs="Tahoma"/>
          <w:noProof/>
        </w:rPr>
        <w:t xml:space="preserve"> __________________________________</w:t>
      </w:r>
    </w:p>
    <w:p w:rsidR="00244F1B" w:rsidRPr="0008375C" w:rsidRDefault="00244F1B" w:rsidP="00244F1B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  <w:noProof/>
        </w:rPr>
        <w:tab/>
        <w:t>b. What is that number? (Show steps)</w:t>
      </w:r>
    </w:p>
    <w:p w:rsidR="00EC1661" w:rsidRPr="0008375C" w:rsidRDefault="00EC1661" w:rsidP="00EE77CD">
      <w:pPr>
        <w:pStyle w:val="ListParagraph"/>
        <w:rPr>
          <w:rFonts w:ascii="Tahoma" w:hAnsi="Tahoma" w:cs="Tahoma"/>
        </w:rPr>
      </w:pPr>
    </w:p>
    <w:p w:rsidR="00244F1B" w:rsidRPr="0008375C" w:rsidRDefault="00244F1B" w:rsidP="00EE77CD">
      <w:pPr>
        <w:pStyle w:val="ListParagraph"/>
        <w:rPr>
          <w:rFonts w:ascii="Tahoma" w:hAnsi="Tahoma" w:cs="Tahoma"/>
        </w:rPr>
      </w:pPr>
    </w:p>
    <w:p w:rsidR="00244F1B" w:rsidRPr="0008375C" w:rsidRDefault="00244F1B" w:rsidP="00EE77CD">
      <w:pPr>
        <w:pStyle w:val="ListParagraph"/>
        <w:rPr>
          <w:rFonts w:ascii="Tahoma" w:hAnsi="Tahoma" w:cs="Tahoma"/>
        </w:rPr>
      </w:pPr>
    </w:p>
    <w:p w:rsidR="00244F1B" w:rsidRPr="0008375C" w:rsidRDefault="00244F1B" w:rsidP="00EE77CD">
      <w:pPr>
        <w:pStyle w:val="ListParagraph"/>
        <w:rPr>
          <w:rFonts w:ascii="Tahoma" w:hAnsi="Tahoma" w:cs="Tahoma"/>
        </w:rPr>
      </w:pPr>
    </w:p>
    <w:p w:rsidR="00244F1B" w:rsidRPr="0008375C" w:rsidRDefault="00244F1B" w:rsidP="00EE77CD">
      <w:pPr>
        <w:pStyle w:val="ListParagraph"/>
        <w:rPr>
          <w:rFonts w:ascii="Tahoma" w:hAnsi="Tahoma" w:cs="Tahoma"/>
        </w:rPr>
      </w:pPr>
    </w:p>
    <w:p w:rsidR="000B080B" w:rsidRPr="0008375C" w:rsidRDefault="00A2302F" w:rsidP="00C66FDA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Six</w:t>
      </w:r>
      <w:r w:rsidR="00C66FDA" w:rsidRPr="0008375C">
        <w:rPr>
          <w:rFonts w:ascii="Tahoma" w:hAnsi="Tahoma" w:cs="Tahoma"/>
        </w:rPr>
        <w:t xml:space="preserve"> </w:t>
      </w:r>
      <w:r w:rsidRPr="0008375C">
        <w:rPr>
          <w:rFonts w:ascii="Tahoma" w:hAnsi="Tahoma" w:cs="Tahoma"/>
        </w:rPr>
        <w:t>more</w:t>
      </w:r>
      <w:r w:rsidR="00C66FDA" w:rsidRPr="0008375C">
        <w:rPr>
          <w:rFonts w:ascii="Tahoma" w:hAnsi="Tahoma" w:cs="Tahoma"/>
        </w:rPr>
        <w:t xml:space="preserve"> than </w:t>
      </w:r>
      <w:r w:rsidRPr="0008375C">
        <w:rPr>
          <w:rFonts w:ascii="Tahoma" w:hAnsi="Tahoma" w:cs="Tahoma"/>
        </w:rPr>
        <w:t>twenty times a number is 206</w:t>
      </w:r>
      <w:r w:rsidR="00C66FDA" w:rsidRPr="0008375C">
        <w:rPr>
          <w:rFonts w:ascii="Tahoma" w:hAnsi="Tahoma" w:cs="Tahoma"/>
        </w:rPr>
        <w:t xml:space="preserve">. </w:t>
      </w:r>
    </w:p>
    <w:p w:rsidR="000B080B" w:rsidRPr="0008375C" w:rsidRDefault="000B080B" w:rsidP="000B080B">
      <w:pPr>
        <w:pStyle w:val="ListParagraph"/>
        <w:numPr>
          <w:ilvl w:val="1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Write an equation to represent this problem: ___________</w:t>
      </w:r>
      <w:r w:rsidR="00244F1B" w:rsidRPr="0008375C">
        <w:rPr>
          <w:rFonts w:ascii="Tahoma" w:hAnsi="Tahoma" w:cs="Tahoma"/>
        </w:rPr>
        <w:t>____________</w:t>
      </w:r>
      <w:r w:rsidRPr="0008375C">
        <w:rPr>
          <w:rFonts w:ascii="Tahoma" w:hAnsi="Tahoma" w:cs="Tahoma"/>
        </w:rPr>
        <w:t>____________</w:t>
      </w:r>
    </w:p>
    <w:p w:rsidR="00C66FDA" w:rsidRPr="0008375C" w:rsidRDefault="00C66FDA" w:rsidP="000B080B">
      <w:pPr>
        <w:pStyle w:val="ListParagraph"/>
        <w:numPr>
          <w:ilvl w:val="1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What is that number?</w:t>
      </w:r>
      <w:r w:rsidR="00244F1B" w:rsidRPr="0008375C">
        <w:rPr>
          <w:rFonts w:ascii="Tahoma" w:hAnsi="Tahoma" w:cs="Tahoma"/>
        </w:rPr>
        <w:t xml:space="preserve"> (Show steps)</w:t>
      </w:r>
    </w:p>
    <w:p w:rsidR="00EC1661" w:rsidRPr="0008375C" w:rsidRDefault="00EC1661" w:rsidP="00C66FDA">
      <w:pPr>
        <w:pStyle w:val="ListParagraph"/>
        <w:ind w:left="360"/>
        <w:rPr>
          <w:rFonts w:ascii="Tahoma" w:hAnsi="Tahoma" w:cs="Tahoma"/>
        </w:rPr>
      </w:pPr>
    </w:p>
    <w:p w:rsidR="00EC1661" w:rsidRPr="0008375C" w:rsidRDefault="00EC1661" w:rsidP="00C66FDA">
      <w:pPr>
        <w:pStyle w:val="ListParagraph"/>
        <w:ind w:left="360"/>
        <w:rPr>
          <w:rFonts w:ascii="Tahoma" w:hAnsi="Tahoma" w:cs="Tahoma"/>
        </w:rPr>
      </w:pPr>
    </w:p>
    <w:p w:rsidR="00244F1B" w:rsidRPr="0008375C" w:rsidRDefault="00244F1B" w:rsidP="00C66FDA">
      <w:pPr>
        <w:pStyle w:val="ListParagraph"/>
        <w:ind w:left="360"/>
        <w:rPr>
          <w:rFonts w:ascii="Tahoma" w:hAnsi="Tahoma" w:cs="Tahoma"/>
        </w:rPr>
      </w:pPr>
    </w:p>
    <w:p w:rsidR="00244F1B" w:rsidRPr="0008375C" w:rsidRDefault="00244F1B" w:rsidP="00C66FDA">
      <w:pPr>
        <w:pStyle w:val="ListParagraph"/>
        <w:ind w:left="360"/>
        <w:rPr>
          <w:rFonts w:ascii="Tahoma" w:hAnsi="Tahoma" w:cs="Tahoma"/>
        </w:rPr>
      </w:pPr>
    </w:p>
    <w:p w:rsidR="00244F1B" w:rsidRPr="0008375C" w:rsidRDefault="00244F1B" w:rsidP="00C66FDA">
      <w:pPr>
        <w:pStyle w:val="ListParagraph"/>
        <w:ind w:left="360"/>
        <w:rPr>
          <w:rFonts w:ascii="Tahoma" w:hAnsi="Tahoma" w:cs="Tahoma"/>
        </w:rPr>
      </w:pPr>
    </w:p>
    <w:p w:rsidR="00244F1B" w:rsidRPr="0008375C" w:rsidRDefault="00244F1B" w:rsidP="00C66FDA">
      <w:pPr>
        <w:pStyle w:val="ListParagraph"/>
        <w:ind w:left="360"/>
        <w:rPr>
          <w:rFonts w:ascii="Tahoma" w:hAnsi="Tahoma" w:cs="Tahoma"/>
        </w:rPr>
      </w:pPr>
    </w:p>
    <w:p w:rsidR="00667017" w:rsidRPr="0008375C" w:rsidRDefault="00667017" w:rsidP="00C66FDA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Which equation and solution represent this situation?</w:t>
      </w:r>
    </w:p>
    <w:p w:rsidR="00EE77CD" w:rsidRPr="0008375C" w:rsidRDefault="008C7C79" w:rsidP="00667017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Abbie and Ben ride their bikes each day for exercise. Ben rides </w:t>
      </w:r>
      <w:r w:rsidR="00B3689E" w:rsidRPr="0008375C">
        <w:rPr>
          <w:rFonts w:ascii="Tahoma" w:hAnsi="Tahoma" w:cs="Tahoma"/>
        </w:rPr>
        <w:t>two miles more than Abbie</w:t>
      </w:r>
      <w:r w:rsidRPr="0008375C">
        <w:rPr>
          <w:rFonts w:ascii="Tahoma" w:hAnsi="Tahoma" w:cs="Tahoma"/>
        </w:rPr>
        <w:t xml:space="preserve"> each day. If together they ride</w:t>
      </w:r>
      <w:r w:rsidR="00B3689E" w:rsidRPr="0008375C">
        <w:rPr>
          <w:rFonts w:ascii="Tahoma" w:hAnsi="Tahoma" w:cs="Tahoma"/>
        </w:rPr>
        <w:t xml:space="preserve"> </w:t>
      </w:r>
      <w:r w:rsidRPr="0008375C">
        <w:rPr>
          <w:rFonts w:ascii="Tahoma" w:hAnsi="Tahoma" w:cs="Tahoma"/>
        </w:rPr>
        <w:t>9 miles, how many miles does Ben ride each day?</w:t>
      </w:r>
    </w:p>
    <w:p w:rsidR="00667017" w:rsidRPr="0008375C" w:rsidRDefault="00667017" w:rsidP="008C7C79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</w:rPr>
        <w:tab/>
      </w:r>
    </w:p>
    <w:p w:rsidR="008C7C79" w:rsidRPr="0008375C" w:rsidRDefault="00B3689E" w:rsidP="00667017">
      <w:pPr>
        <w:pStyle w:val="ListParagraph"/>
        <w:ind w:left="360" w:firstLine="360"/>
        <w:rPr>
          <w:rFonts w:ascii="Tahoma" w:hAnsi="Tahoma" w:cs="Tahoma"/>
        </w:rPr>
      </w:pPr>
      <w:r w:rsidRPr="0008375C">
        <w:rPr>
          <w:rFonts w:ascii="Tahoma" w:hAnsi="Tahoma" w:cs="Tahoma"/>
        </w:rPr>
        <w:t>A. 2(x + x) = 9</w:t>
      </w:r>
      <w:r w:rsidR="00667017" w:rsidRPr="0008375C">
        <w:rPr>
          <w:rFonts w:ascii="Tahoma" w:hAnsi="Tahoma" w:cs="Tahoma"/>
        </w:rPr>
        <w:t>, Ben rides 3</w:t>
      </w:r>
      <w:r w:rsidRPr="0008375C">
        <w:rPr>
          <w:rFonts w:ascii="Tahoma" w:hAnsi="Tahoma" w:cs="Tahoma"/>
        </w:rPr>
        <w:t>.5</w:t>
      </w:r>
      <w:r w:rsidR="00667017" w:rsidRPr="0008375C">
        <w:rPr>
          <w:rFonts w:ascii="Tahoma" w:hAnsi="Tahoma" w:cs="Tahoma"/>
        </w:rPr>
        <w:t xml:space="preserve"> miles</w:t>
      </w:r>
      <w:r w:rsidR="00667017" w:rsidRPr="0008375C">
        <w:rPr>
          <w:rFonts w:ascii="Tahoma" w:hAnsi="Tahoma" w:cs="Tahoma"/>
        </w:rPr>
        <w:tab/>
      </w:r>
      <w:r w:rsidR="00667017" w:rsidRPr="0008375C">
        <w:rPr>
          <w:rFonts w:ascii="Tahoma" w:hAnsi="Tahoma" w:cs="Tahoma"/>
        </w:rPr>
        <w:tab/>
      </w:r>
      <w:r w:rsidR="00667017" w:rsidRPr="0008375C">
        <w:rPr>
          <w:rFonts w:ascii="Tahoma" w:hAnsi="Tahoma" w:cs="Tahoma"/>
        </w:rPr>
        <w:tab/>
        <w:t>C. x²</w:t>
      </w:r>
      <w:r w:rsidRPr="0008375C">
        <w:rPr>
          <w:rFonts w:ascii="Tahoma" w:hAnsi="Tahoma" w:cs="Tahoma"/>
        </w:rPr>
        <w:t xml:space="preserve"> + x = 9, Ben rides 6</w:t>
      </w:r>
      <w:r w:rsidR="00667017" w:rsidRPr="0008375C">
        <w:rPr>
          <w:rFonts w:ascii="Tahoma" w:hAnsi="Tahoma" w:cs="Tahoma"/>
        </w:rPr>
        <w:t xml:space="preserve"> miles</w:t>
      </w:r>
    </w:p>
    <w:p w:rsidR="00667017" w:rsidRPr="0008375C" w:rsidRDefault="00667017" w:rsidP="00667017">
      <w:pPr>
        <w:pStyle w:val="ListParagraph"/>
        <w:ind w:left="360" w:firstLine="360"/>
        <w:rPr>
          <w:rFonts w:ascii="Tahoma" w:hAnsi="Tahoma" w:cs="Tahoma"/>
        </w:rPr>
      </w:pPr>
    </w:p>
    <w:p w:rsidR="00667017" w:rsidRPr="0008375C" w:rsidRDefault="00B3689E" w:rsidP="00667017">
      <w:pPr>
        <w:pStyle w:val="ListParagraph"/>
        <w:ind w:left="360" w:firstLine="360"/>
        <w:rPr>
          <w:rFonts w:ascii="Tahoma" w:hAnsi="Tahoma" w:cs="Tahoma"/>
        </w:rPr>
      </w:pPr>
      <w:r w:rsidRPr="0008375C">
        <w:rPr>
          <w:rFonts w:ascii="Tahoma" w:hAnsi="Tahoma" w:cs="Tahoma"/>
        </w:rPr>
        <w:t>B. 2x + x = 9, Ben rides 5.5</w:t>
      </w:r>
      <w:r w:rsidR="00667017" w:rsidRPr="0008375C">
        <w:rPr>
          <w:rFonts w:ascii="Tahoma" w:hAnsi="Tahoma" w:cs="Tahoma"/>
        </w:rPr>
        <w:t xml:space="preserve"> miles</w:t>
      </w:r>
      <w:r w:rsidR="00667017" w:rsidRPr="0008375C">
        <w:rPr>
          <w:rFonts w:ascii="Tahoma" w:hAnsi="Tahoma" w:cs="Tahoma"/>
        </w:rPr>
        <w:tab/>
      </w:r>
      <w:r w:rsidR="00667017" w:rsidRPr="0008375C">
        <w:rPr>
          <w:rFonts w:ascii="Tahoma" w:hAnsi="Tahoma" w:cs="Tahoma"/>
        </w:rPr>
        <w:tab/>
      </w:r>
      <w:r w:rsidR="00667017" w:rsidRPr="0008375C">
        <w:rPr>
          <w:rFonts w:ascii="Tahoma" w:hAnsi="Tahoma" w:cs="Tahoma"/>
        </w:rPr>
        <w:tab/>
      </w:r>
      <w:r w:rsidR="00667017" w:rsidRPr="0008375C">
        <w:rPr>
          <w:rFonts w:ascii="Tahoma" w:hAnsi="Tahoma" w:cs="Tahoma"/>
        </w:rPr>
        <w:tab/>
        <w:t xml:space="preserve">D. </w:t>
      </w:r>
      <w:r w:rsidRPr="0008375C">
        <w:rPr>
          <w:rFonts w:ascii="Tahoma" w:hAnsi="Tahoma" w:cs="Tahoma"/>
        </w:rPr>
        <w:t xml:space="preserve">x + (x + </w:t>
      </w:r>
      <w:r w:rsidR="00667017" w:rsidRPr="0008375C">
        <w:rPr>
          <w:rFonts w:ascii="Tahoma" w:hAnsi="Tahoma" w:cs="Tahoma"/>
        </w:rPr>
        <w:t>2</w:t>
      </w:r>
      <w:r w:rsidRPr="0008375C">
        <w:rPr>
          <w:rFonts w:ascii="Tahoma" w:hAnsi="Tahoma" w:cs="Tahoma"/>
        </w:rPr>
        <w:t>) = 9, Ben rides 5.5</w:t>
      </w:r>
      <w:r w:rsidR="00667017" w:rsidRPr="0008375C">
        <w:rPr>
          <w:rFonts w:ascii="Tahoma" w:hAnsi="Tahoma" w:cs="Tahoma"/>
        </w:rPr>
        <w:t xml:space="preserve"> miles</w:t>
      </w:r>
    </w:p>
    <w:p w:rsidR="00A61DCB" w:rsidRPr="0008375C" w:rsidRDefault="00A61DCB" w:rsidP="00667017">
      <w:pPr>
        <w:pStyle w:val="ListParagraph"/>
        <w:ind w:left="360" w:firstLine="360"/>
        <w:rPr>
          <w:rFonts w:ascii="Tahoma" w:hAnsi="Tahoma" w:cs="Tahoma"/>
        </w:rPr>
      </w:pPr>
    </w:p>
    <w:p w:rsidR="00EE77CD" w:rsidRPr="0008375C" w:rsidRDefault="00DD2BDB" w:rsidP="00C66FDA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lastRenderedPageBreak/>
        <w:t>James has spent $</w:t>
      </w:r>
      <w:r w:rsidR="00B3689E" w:rsidRPr="0008375C">
        <w:rPr>
          <w:rFonts w:ascii="Tahoma" w:hAnsi="Tahoma" w:cs="Tahoma"/>
        </w:rPr>
        <w:t>20</w:t>
      </w:r>
      <w:r w:rsidRPr="0008375C">
        <w:rPr>
          <w:rFonts w:ascii="Tahoma" w:hAnsi="Tahoma" w:cs="Tahoma"/>
        </w:rPr>
        <w:t xml:space="preserve"> </w:t>
      </w:r>
      <w:r w:rsidR="00B3689E" w:rsidRPr="0008375C">
        <w:rPr>
          <w:rFonts w:ascii="Tahoma" w:hAnsi="Tahoma" w:cs="Tahoma"/>
        </w:rPr>
        <w:t>of his $35</w:t>
      </w:r>
      <w:r w:rsidRPr="0008375C">
        <w:rPr>
          <w:rFonts w:ascii="Tahoma" w:hAnsi="Tahoma" w:cs="Tahoma"/>
        </w:rPr>
        <w:t xml:space="preserve"> video </w:t>
      </w:r>
      <w:r w:rsidR="00E66F50" w:rsidRPr="0008375C">
        <w:rPr>
          <w:rFonts w:ascii="Tahoma" w:hAnsi="Tahoma" w:cs="Tahoma"/>
        </w:rPr>
        <w:t>store gift</w:t>
      </w:r>
      <w:r w:rsidRPr="0008375C">
        <w:rPr>
          <w:rFonts w:ascii="Tahoma" w:hAnsi="Tahoma" w:cs="Tahoma"/>
        </w:rPr>
        <w:t xml:space="preserve"> card. </w:t>
      </w:r>
      <w:r w:rsidR="00E66F50" w:rsidRPr="0008375C">
        <w:rPr>
          <w:rFonts w:ascii="Tahoma" w:hAnsi="Tahoma" w:cs="Tahoma"/>
        </w:rPr>
        <w:t>He plans on using the remaining balance to rent vide</w:t>
      </w:r>
      <w:r w:rsidR="00667017" w:rsidRPr="0008375C">
        <w:rPr>
          <w:rFonts w:ascii="Tahoma" w:hAnsi="Tahoma" w:cs="Tahoma"/>
        </w:rPr>
        <w:t>o games. If the games cost $</w:t>
      </w:r>
      <w:r w:rsidR="00B3689E" w:rsidRPr="0008375C">
        <w:rPr>
          <w:rFonts w:ascii="Tahoma" w:hAnsi="Tahoma" w:cs="Tahoma"/>
        </w:rPr>
        <w:t>2</w:t>
      </w:r>
      <w:r w:rsidR="00667017" w:rsidRPr="0008375C">
        <w:rPr>
          <w:rFonts w:ascii="Tahoma" w:hAnsi="Tahoma" w:cs="Tahoma"/>
        </w:rPr>
        <w:t>.50</w:t>
      </w:r>
      <w:r w:rsidR="00E66F50" w:rsidRPr="0008375C">
        <w:rPr>
          <w:rFonts w:ascii="Tahoma" w:hAnsi="Tahoma" w:cs="Tahoma"/>
        </w:rPr>
        <w:t xml:space="preserve"> each to rent, how many games can he rent?</w:t>
      </w:r>
      <w:r w:rsidR="00244F1B" w:rsidRPr="0008375C">
        <w:rPr>
          <w:rFonts w:ascii="Tahoma" w:hAnsi="Tahoma" w:cs="Tahoma"/>
        </w:rPr>
        <w:t xml:space="preserve"> Write an equation AND solve.</w:t>
      </w:r>
    </w:p>
    <w:p w:rsidR="00DD2BDB" w:rsidRPr="0008375C" w:rsidRDefault="00DD2BDB" w:rsidP="007F4758">
      <w:pPr>
        <w:pStyle w:val="ListParagraph"/>
        <w:rPr>
          <w:rFonts w:ascii="Tahoma" w:hAnsi="Tahoma" w:cs="Tahoma"/>
          <w:sz w:val="12"/>
          <w:szCs w:val="12"/>
        </w:rPr>
      </w:pPr>
    </w:p>
    <w:p w:rsidR="00DD2BDB" w:rsidRPr="0008375C" w:rsidRDefault="00DD2BDB" w:rsidP="007F4758">
      <w:pPr>
        <w:pStyle w:val="ListParagraph"/>
        <w:rPr>
          <w:rFonts w:ascii="Tahoma" w:hAnsi="Tahoma" w:cs="Tahoma"/>
        </w:rPr>
      </w:pPr>
    </w:p>
    <w:p w:rsidR="00B3689E" w:rsidRPr="0008375C" w:rsidRDefault="00B3689E" w:rsidP="007F4758">
      <w:pPr>
        <w:pStyle w:val="ListParagraph"/>
        <w:rPr>
          <w:rFonts w:ascii="Tahoma" w:hAnsi="Tahoma" w:cs="Tahoma"/>
          <w:sz w:val="12"/>
        </w:rPr>
      </w:pPr>
    </w:p>
    <w:p w:rsidR="007F4758" w:rsidRPr="0008375C" w:rsidRDefault="00293EC3" w:rsidP="00C66FDA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Which of the following </w:t>
      </w:r>
      <w:r w:rsidR="005B160A" w:rsidRPr="0008375C">
        <w:rPr>
          <w:rFonts w:ascii="Tahoma" w:hAnsi="Tahoma" w:cs="Tahoma"/>
        </w:rPr>
        <w:t xml:space="preserve">shows the solution </w:t>
      </w:r>
      <w:proofErr w:type="gramStart"/>
      <w:r w:rsidR="005B160A" w:rsidRPr="0008375C">
        <w:rPr>
          <w:rFonts w:ascii="Tahoma" w:hAnsi="Tahoma" w:cs="Tahoma"/>
        </w:rPr>
        <w:t xml:space="preserve">to </w:t>
      </w:r>
      <w:proofErr w:type="gramEnd"/>
      <w:r w:rsidR="00B3689E" w:rsidRPr="0008375C">
        <w:rPr>
          <w:rFonts w:ascii="Tahoma" w:hAnsi="Tahoma" w:cs="Tahoma"/>
          <w:position w:val="-6"/>
        </w:rPr>
        <w:object w:dxaOrig="1120" w:dyaOrig="260">
          <v:shape id="_x0000_i1033" type="#_x0000_t75" style="width:56.2pt;height:12.75pt" o:ole="">
            <v:imagedata r:id="rId26" o:title=""/>
          </v:shape>
          <o:OLEObject Type="Embed" ProgID="Equation.DSMT4" ShapeID="_x0000_i1033" DrawAspect="Content" ObjectID="_1587389412" r:id="rId27"/>
        </w:object>
      </w:r>
      <w:r w:rsidR="005B160A" w:rsidRPr="0008375C">
        <w:rPr>
          <w:rFonts w:ascii="Tahoma" w:hAnsi="Tahoma" w:cs="Tahoma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4000"/>
        <w:gridCol w:w="1327"/>
        <w:gridCol w:w="4000"/>
      </w:tblGrid>
      <w:tr w:rsidR="005B160A" w:rsidRPr="0008375C" w:rsidTr="00DD2BDB">
        <w:tc>
          <w:tcPr>
            <w:tcW w:w="1329" w:type="dxa"/>
            <w:vAlign w:val="center"/>
          </w:tcPr>
          <w:p w:rsidR="005B160A" w:rsidRPr="0008375C" w:rsidRDefault="005B160A" w:rsidP="00293EC3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A.</w:t>
            </w:r>
          </w:p>
        </w:tc>
        <w:tc>
          <w:tcPr>
            <w:tcW w:w="4000" w:type="dxa"/>
          </w:tcPr>
          <w:p w:rsidR="005B160A" w:rsidRPr="0008375C" w:rsidRDefault="00DD2BDB" w:rsidP="00293EC3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noProof/>
              </w:rPr>
              <mc:AlternateContent>
                <mc:Choice Requires="wpg">
                  <w:drawing>
                    <wp:inline distT="0" distB="0" distL="0" distR="0" wp14:anchorId="6797FA6E" wp14:editId="4C6F36A3">
                      <wp:extent cx="2143125" cy="628650"/>
                      <wp:effectExtent l="38100" t="38100" r="0" b="0"/>
                      <wp:docPr id="225" name="Group 2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43125" cy="628650"/>
                                <a:chOff x="0" y="0"/>
                                <a:chExt cx="2143125" cy="628650"/>
                              </a:xfrm>
                            </wpg:grpSpPr>
                            <wpg:grpSp>
                              <wpg:cNvPr id="224" name="Group 224"/>
                              <wpg:cNvGrpSpPr/>
                              <wpg:grpSpPr>
                                <a:xfrm>
                                  <a:off x="0" y="0"/>
                                  <a:ext cx="2143125" cy="628650"/>
                                  <a:chOff x="0" y="0"/>
                                  <a:chExt cx="2143125" cy="628650"/>
                                </a:xfrm>
                              </wpg:grpSpPr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21907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" name="Straight Connector 9"/>
                                <wps:cNvCnPr/>
                                <wps:spPr>
                                  <a:xfrm>
                                    <a:off x="4953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" name="Straight Connector 10"/>
                                <wps:cNvCnPr/>
                                <wps:spPr>
                                  <a:xfrm>
                                    <a:off x="7620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>
                                    <a:off x="10382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2" name="Straight Connector 12"/>
                                <wps:cNvCnPr/>
                                <wps:spPr>
                                  <a:xfrm>
                                    <a:off x="13049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3" name="Straight Connector 13"/>
                                <wps:cNvCnPr/>
                                <wps:spPr>
                                  <a:xfrm>
                                    <a:off x="15716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Straight Connector 14"/>
                                <wps:cNvCnPr/>
                                <wps:spPr>
                                  <a:xfrm>
                                    <a:off x="184785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Straight Arrow Connector 22"/>
                                <wps:cNvCnPr/>
                                <wps:spPr>
                                  <a:xfrm>
                                    <a:off x="0" y="152400"/>
                                    <a:ext cx="2143125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" name="Text Box 23"/>
                                <wps:cNvSpPr txBox="1"/>
                                <wps:spPr>
                                  <a:xfrm>
                                    <a:off x="381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Text Box 24"/>
                                <wps:cNvSpPr txBox="1"/>
                                <wps:spPr>
                                  <a:xfrm>
                                    <a:off x="58102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Text Box 25"/>
                                <wps:cNvSpPr txBox="1"/>
                                <wps:spPr>
                                  <a:xfrm>
                                    <a:off x="113347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" name="Text Box 26"/>
                                <wps:cNvSpPr txBox="1"/>
                                <wps:spPr>
                                  <a:xfrm>
                                    <a:off x="17145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0" name="Oval 30"/>
                              <wps:cNvSpPr/>
                              <wps:spPr>
                                <a:xfrm>
                                  <a:off x="676275" y="66675"/>
                                  <a:ext cx="161925" cy="161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Straight Arrow Connector 31"/>
                              <wps:cNvCnPr/>
                              <wps:spPr>
                                <a:xfrm flipH="1">
                                  <a:off x="0" y="152400"/>
                                  <a:ext cx="676275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797FA6E" id="Group 225" o:spid="_x0000_s1032" style="width:168.75pt;height:49.5pt;mso-position-horizontal-relative:char;mso-position-vertical-relative:line" coordsize="21431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">
                      <v:group id="Group 224" o:spid="_x0000_s1033" style="position:absolute;width:21431;height:6286" coordsize="21431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<v:line id="Straight Connector 8" o:spid="_x0000_s1034" style="position:absolute;visibility:visible;mso-wrap-style:square" from="2190,0" to="219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" strokecolor="black [3213]" strokeweight="1.5pt"/>
                        <v:line id="Straight Connector 9" o:spid="_x0000_s1035" style="position:absolute;visibility:visible;mso-wrap-style:square" from="4953,0" to="4953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" strokecolor="black [3213]" strokeweight="1.5pt"/>
                        <v:line id="Straight Connector 10" o:spid="_x0000_s1036" style="position:absolute;visibility:visible;mso-wrap-style:square" from="7620,0" to="762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" strokecolor="black [3213]" strokeweight="1.5pt"/>
                        <v:line id="Straight Connector 11" o:spid="_x0000_s1037" style="position:absolute;visibility:visible;mso-wrap-style:square" from="10382,0" to="1038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" strokecolor="black [3213]" strokeweight="1.5pt"/>
                        <v:line id="Straight Connector 12" o:spid="_x0000_s1038" style="position:absolute;visibility:visible;mso-wrap-style:square" from="13049,0" to="13049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" strokecolor="black [3213]" strokeweight="1.5pt"/>
                        <v:line id="Straight Connector 13" o:spid="_x0000_s1039" style="position:absolute;visibility:visible;mso-wrap-style:square" from="15716,0" to="15716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" strokecolor="black [3213]" strokeweight="1.5pt"/>
                        <v:line id="Straight Connector 14" o:spid="_x0000_s1040" style="position:absolute;visibility:visible;mso-wrap-style:square" from="18478,0" to="18478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" strokecolor="black [3213]" strokeweight="1.5pt"/>
                        <v:shape id="Straight Arrow Connector 22" o:spid="_x0000_s1041" type="#_x0000_t32" style="position:absolute;top:1524;width:2143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" strokecolor="black [3213]" strokeweight="1.5pt">
                          <v:stroke startarrow="open" endarrow="open"/>
                        </v:shape>
                        <v:shape id="Text Box 23" o:spid="_x0000_s1042" type="#_x0000_t202" style="position:absolute;left:381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0</w:t>
                                </w:r>
                              </w:p>
                            </w:txbxContent>
                          </v:textbox>
                        </v:shape>
                        <v:shape id="Text Box 24" o:spid="_x0000_s1043" type="#_x0000_t202" style="position:absolute;left:5810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9</w:t>
                                </w:r>
                              </w:p>
                            </w:txbxContent>
                          </v:textbox>
                        </v:shape>
                        <v:shape id="Text Box 25" o:spid="_x0000_s1044" type="#_x0000_t202" style="position:absolute;left:11334;top:2762;width:428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8</w:t>
                                </w:r>
                              </w:p>
                            </w:txbxContent>
                          </v:textbox>
                        </v:shape>
                        <v:shape id="Text Box 26" o:spid="_x0000_s1045" type="#_x0000_t202" style="position:absolute;left:17145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7</w:t>
                                </w:r>
                              </w:p>
                            </w:txbxContent>
                          </v:textbox>
                        </v:shape>
                      </v:group>
                      <v:oval id="Oval 30" o:spid="_x0000_s1046" style="position:absolute;left:6762;top:666;width:1620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" filled="f" strokecolor="black [3213]" strokeweight="2pt"/>
                      <v:shape id="Straight Arrow Connector 31" o:spid="_x0000_s1047" type="#_x0000_t32" style="position:absolute;top:1524;width:676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" strokecolor="black [3213]" strokeweight="4.5pt">
                        <v:stroke endarrow="open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27" w:type="dxa"/>
            <w:vAlign w:val="center"/>
          </w:tcPr>
          <w:p w:rsidR="005B160A" w:rsidRPr="0008375C" w:rsidRDefault="005B160A" w:rsidP="00293EC3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C.</w:t>
            </w:r>
          </w:p>
        </w:tc>
        <w:tc>
          <w:tcPr>
            <w:tcW w:w="4000" w:type="dxa"/>
          </w:tcPr>
          <w:p w:rsidR="005B160A" w:rsidRPr="0008375C" w:rsidRDefault="00DD2BDB" w:rsidP="00293EC3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noProof/>
              </w:rPr>
              <mc:AlternateContent>
                <mc:Choice Requires="wpg">
                  <w:drawing>
                    <wp:inline distT="0" distB="0" distL="0" distR="0" wp14:anchorId="618FDB89" wp14:editId="66E60C2E">
                      <wp:extent cx="2209800" cy="628650"/>
                      <wp:effectExtent l="38100" t="38100" r="0" b="0"/>
                      <wp:docPr id="242" name="Group 2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9800" cy="628650"/>
                                <a:chOff x="0" y="0"/>
                                <a:chExt cx="2209800" cy="628650"/>
                              </a:xfrm>
                            </wpg:grpSpPr>
                            <wpg:grpSp>
                              <wpg:cNvPr id="227" name="Group 227"/>
                              <wpg:cNvGrpSpPr/>
                              <wpg:grpSpPr>
                                <a:xfrm>
                                  <a:off x="0" y="0"/>
                                  <a:ext cx="2143125" cy="628650"/>
                                  <a:chOff x="0" y="0"/>
                                  <a:chExt cx="2143125" cy="628650"/>
                                </a:xfrm>
                              </wpg:grpSpPr>
                              <wps:wsp>
                                <wps:cNvPr id="228" name="Straight Connector 228"/>
                                <wps:cNvCnPr/>
                                <wps:spPr>
                                  <a:xfrm>
                                    <a:off x="21907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9" name="Straight Connector 229"/>
                                <wps:cNvCnPr/>
                                <wps:spPr>
                                  <a:xfrm>
                                    <a:off x="4953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0" name="Straight Connector 230"/>
                                <wps:cNvCnPr/>
                                <wps:spPr>
                                  <a:xfrm>
                                    <a:off x="7620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1" name="Straight Connector 231"/>
                                <wps:cNvCnPr/>
                                <wps:spPr>
                                  <a:xfrm>
                                    <a:off x="10382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2" name="Straight Connector 232"/>
                                <wps:cNvCnPr/>
                                <wps:spPr>
                                  <a:xfrm>
                                    <a:off x="13049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3" name="Straight Connector 233"/>
                                <wps:cNvCnPr/>
                                <wps:spPr>
                                  <a:xfrm>
                                    <a:off x="15716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4" name="Straight Connector 234"/>
                                <wps:cNvCnPr/>
                                <wps:spPr>
                                  <a:xfrm>
                                    <a:off x="184785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5" name="Straight Arrow Connector 235"/>
                                <wps:cNvCnPr/>
                                <wps:spPr>
                                  <a:xfrm>
                                    <a:off x="0" y="152400"/>
                                    <a:ext cx="2143125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6" name="Text Box 236"/>
                                <wps:cNvSpPr txBox="1"/>
                                <wps:spPr>
                                  <a:xfrm>
                                    <a:off x="381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7" name="Text Box 237"/>
                                <wps:cNvSpPr txBox="1"/>
                                <wps:spPr>
                                  <a:xfrm>
                                    <a:off x="58102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8" name="Text Box 238"/>
                                <wps:cNvSpPr txBox="1"/>
                                <wps:spPr>
                                  <a:xfrm>
                                    <a:off x="113347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9" name="Text Box 239"/>
                                <wps:cNvSpPr txBox="1"/>
                                <wps:spPr>
                                  <a:xfrm>
                                    <a:off x="17145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40" name="Oval 240"/>
                              <wps:cNvSpPr/>
                              <wps:spPr>
                                <a:xfrm>
                                  <a:off x="676275" y="66675"/>
                                  <a:ext cx="161925" cy="161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1" name="Straight Arrow Connector 241"/>
                              <wps:cNvCnPr/>
                              <wps:spPr>
                                <a:xfrm>
                                  <a:off x="847725" y="152400"/>
                                  <a:ext cx="1362075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18FDB89" id="Group 242" o:spid="_x0000_s1048" style="width:174pt;height:49.5pt;mso-position-horizontal-relative:char;mso-position-vertical-relative:line" coordsize="22098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">
                      <v:group id="Group 227" o:spid="_x0000_s1049" style="position:absolute;width:21431;height:6286" coordsize="21431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<v:line id="Straight Connector 228" o:spid="_x0000_s1050" style="position:absolute;visibility:visible;mso-wrap-style:square" from="2190,0" to="219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" strokecolor="black [3213]" strokeweight="1.5pt"/>
                        <v:line id="Straight Connector 229" o:spid="_x0000_s1051" style="position:absolute;visibility:visible;mso-wrap-style:square" from="4953,0" to="4953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" strokecolor="black [3213]" strokeweight="1.5pt"/>
                        <v:line id="Straight Connector 230" o:spid="_x0000_s1052" style="position:absolute;visibility:visible;mso-wrap-style:square" from="7620,0" to="762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" strokecolor="black [3213]" strokeweight="1.5pt"/>
                        <v:line id="Straight Connector 231" o:spid="_x0000_s1053" style="position:absolute;visibility:visible;mso-wrap-style:square" from="10382,0" to="1038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" strokecolor="black [3213]" strokeweight="1.5pt"/>
                        <v:line id="Straight Connector 232" o:spid="_x0000_s1054" style="position:absolute;visibility:visible;mso-wrap-style:square" from="13049,0" to="13049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" strokecolor="black [3213]" strokeweight="1.5pt"/>
                        <v:line id="Straight Connector 233" o:spid="_x0000_s1055" style="position:absolute;visibility:visible;mso-wrap-style:square" from="15716,0" to="15716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" strokecolor="black [3213]" strokeweight="1.5pt"/>
                        <v:line id="Straight Connector 234" o:spid="_x0000_s1056" style="position:absolute;visibility:visible;mso-wrap-style:square" from="18478,0" to="18478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" strokecolor="black [3213]" strokeweight="1.5pt"/>
                        <v:shape id="Straight Arrow Connector 235" o:spid="_x0000_s1057" type="#_x0000_t32" style="position:absolute;top:1524;width:2143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" strokecolor="black [3213]" strokeweight="1.5pt">
                          <v:stroke startarrow="open" endarrow="open"/>
                        </v:shape>
                        <v:shape id="Text Box 236" o:spid="_x0000_s1058" type="#_x0000_t202" style="position:absolute;left:381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3</w:t>
                                </w:r>
                              </w:p>
                            </w:txbxContent>
                          </v:textbox>
                        </v:shape>
                        <v:shape id="Text Box 237" o:spid="_x0000_s1059" type="#_x0000_t202" style="position:absolute;left:5810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Dm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PM0ObbHAAAA3AAA&#10;AA8AAAAAAAAAAAAAAAAABwIAAGRycy9kb3ducmV2LnhtbFBLBQYAAAAAAwADALcAAAD7AgAAAAA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2</w:t>
                                </w:r>
                              </w:p>
                            </w:txbxContent>
                          </v:textbox>
                        </v:shape>
                        <v:shape id="Text Box 238" o:spid="_x0000_s1060" type="#_x0000_t202" style="position:absolute;left:11334;top:2762;width:428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1</w:t>
                                </w:r>
                              </w:p>
                            </w:txbxContent>
                          </v:textbox>
                        </v:shape>
                        <v:shape id="Text Box 239" o:spid="_x0000_s1061" type="#_x0000_t202" style="position:absolute;left:17145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0</w:t>
                                </w:r>
                              </w:p>
                            </w:txbxContent>
                          </v:textbox>
                        </v:shape>
                      </v:group>
                      <v:oval id="Oval 240" o:spid="_x0000_s1062" style="position:absolute;left:6762;top:666;width:1620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" filled="f" strokecolor="black [3213]" strokeweight="2pt"/>
                      <v:shape id="Straight Arrow Connector 241" o:spid="_x0000_s1063" type="#_x0000_t32" style="position:absolute;left:8477;top:1524;width:13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" strokecolor="black [3213]" strokeweight="4.5pt">
                        <v:stroke endarrow="open"/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5B160A" w:rsidRPr="0008375C" w:rsidTr="00DD2BDB">
        <w:tc>
          <w:tcPr>
            <w:tcW w:w="1329" w:type="dxa"/>
            <w:vAlign w:val="center"/>
          </w:tcPr>
          <w:p w:rsidR="005B160A" w:rsidRPr="0008375C" w:rsidRDefault="005B160A" w:rsidP="00293EC3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B.</w:t>
            </w:r>
          </w:p>
        </w:tc>
        <w:tc>
          <w:tcPr>
            <w:tcW w:w="4000" w:type="dxa"/>
          </w:tcPr>
          <w:p w:rsidR="005B160A" w:rsidRPr="0008375C" w:rsidRDefault="00DD2BDB" w:rsidP="00293EC3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noProof/>
              </w:rPr>
              <mc:AlternateContent>
                <mc:Choice Requires="wpg">
                  <w:drawing>
                    <wp:inline distT="0" distB="0" distL="0" distR="0" wp14:anchorId="226E32C1" wp14:editId="789DDB1E">
                      <wp:extent cx="2209800" cy="628650"/>
                      <wp:effectExtent l="38100" t="38100" r="0" b="0"/>
                      <wp:docPr id="243" name="Group 2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9800" cy="628650"/>
                                <a:chOff x="0" y="0"/>
                                <a:chExt cx="2209800" cy="628650"/>
                              </a:xfrm>
                            </wpg:grpSpPr>
                            <wpg:grpSp>
                              <wpg:cNvPr id="307" name="Group 307"/>
                              <wpg:cNvGrpSpPr/>
                              <wpg:grpSpPr>
                                <a:xfrm>
                                  <a:off x="0" y="0"/>
                                  <a:ext cx="2143125" cy="628650"/>
                                  <a:chOff x="0" y="0"/>
                                  <a:chExt cx="2143125" cy="628650"/>
                                </a:xfrm>
                              </wpg:grpSpPr>
                              <wps:wsp>
                                <wps:cNvPr id="308" name="Straight Connector 308"/>
                                <wps:cNvCnPr/>
                                <wps:spPr>
                                  <a:xfrm>
                                    <a:off x="21907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9" name="Straight Connector 309"/>
                                <wps:cNvCnPr/>
                                <wps:spPr>
                                  <a:xfrm>
                                    <a:off x="4953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0" name="Straight Connector 310"/>
                                <wps:cNvCnPr/>
                                <wps:spPr>
                                  <a:xfrm>
                                    <a:off x="7620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1" name="Straight Connector 311"/>
                                <wps:cNvCnPr/>
                                <wps:spPr>
                                  <a:xfrm>
                                    <a:off x="10382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2" name="Straight Connector 312"/>
                                <wps:cNvCnPr/>
                                <wps:spPr>
                                  <a:xfrm>
                                    <a:off x="13049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3" name="Straight Connector 313"/>
                                <wps:cNvCnPr/>
                                <wps:spPr>
                                  <a:xfrm>
                                    <a:off x="15716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4" name="Straight Connector 314"/>
                                <wps:cNvCnPr/>
                                <wps:spPr>
                                  <a:xfrm>
                                    <a:off x="184785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5" name="Straight Arrow Connector 315"/>
                                <wps:cNvCnPr/>
                                <wps:spPr>
                                  <a:xfrm>
                                    <a:off x="0" y="152400"/>
                                    <a:ext cx="2143125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16" name="Text Box 316"/>
                                <wps:cNvSpPr txBox="1"/>
                                <wps:spPr>
                                  <a:xfrm>
                                    <a:off x="381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7" name="Text Box 317"/>
                                <wps:cNvSpPr txBox="1"/>
                                <wps:spPr>
                                  <a:xfrm>
                                    <a:off x="58102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8" name="Text Box 318"/>
                                <wps:cNvSpPr txBox="1"/>
                                <wps:spPr>
                                  <a:xfrm>
                                    <a:off x="113347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19" name="Text Box 319"/>
                                <wps:cNvSpPr txBox="1"/>
                                <wps:spPr>
                                  <a:xfrm>
                                    <a:off x="17145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2" name="Oval 192"/>
                              <wps:cNvSpPr/>
                              <wps:spPr>
                                <a:xfrm>
                                  <a:off x="676275" y="66675"/>
                                  <a:ext cx="161925" cy="161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3" name="Straight Arrow Connector 193"/>
                              <wps:cNvCnPr/>
                              <wps:spPr>
                                <a:xfrm>
                                  <a:off x="847725" y="152400"/>
                                  <a:ext cx="1362075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26E32C1" id="Group 243" o:spid="_x0000_s1064" style="width:174pt;height:49.5pt;mso-position-horizontal-relative:char;mso-position-vertical-relative:line" coordsize="22098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">
                      <v:group id="Group 307" o:spid="_x0000_s1065" style="position:absolute;width:21431;height:6286" coordsize="21431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      <v:line id="Straight Connector 308" o:spid="_x0000_s1066" style="position:absolute;visibility:visible;mso-wrap-style:square" from="2190,0" to="219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" strokecolor="black [3213]" strokeweight="1.5pt"/>
                        <v:line id="Straight Connector 309" o:spid="_x0000_s1067" style="position:absolute;visibility:visible;mso-wrap-style:square" from="4953,0" to="4953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" strokecolor="black [3213]" strokeweight="1.5pt"/>
                        <v:line id="Straight Connector 310" o:spid="_x0000_s1068" style="position:absolute;visibility:visible;mso-wrap-style:square" from="7620,0" to="762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" strokecolor="black [3213]" strokeweight="1.5pt"/>
                        <v:line id="Straight Connector 311" o:spid="_x0000_s1069" style="position:absolute;visibility:visible;mso-wrap-style:square" from="10382,0" to="1038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" strokecolor="black [3213]" strokeweight="1.5pt"/>
                        <v:line id="Straight Connector 312" o:spid="_x0000_s1070" style="position:absolute;visibility:visible;mso-wrap-style:square" from="13049,0" to="13049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" strokecolor="black [3213]" strokeweight="1.5pt"/>
                        <v:line id="Straight Connector 313" o:spid="_x0000_s1071" style="position:absolute;visibility:visible;mso-wrap-style:square" from="15716,0" to="15716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" strokecolor="black [3213]" strokeweight="1.5pt"/>
                        <v:line id="Straight Connector 314" o:spid="_x0000_s1072" style="position:absolute;visibility:visible;mso-wrap-style:square" from="18478,0" to="18478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" strokecolor="black [3213]" strokeweight="1.5pt"/>
                        <v:shape id="Straight Arrow Connector 315" o:spid="_x0000_s1073" type="#_x0000_t32" style="position:absolute;top:1524;width:2143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" strokecolor="black [3213]" strokeweight="1.5pt">
                          <v:stroke startarrow="open" endarrow="open"/>
                        </v:shape>
                        <v:shape id="Text Box 316" o:spid="_x0000_s1074" type="#_x0000_t202" style="position:absolute;left:381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0</w:t>
                                </w:r>
                              </w:p>
                            </w:txbxContent>
                          </v:textbox>
                        </v:shape>
                        <v:shape id="Text Box 317" o:spid="_x0000_s1075" type="#_x0000_t202" style="position:absolute;left:5810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pL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zmBqS8YAAADcAAAA&#10;DwAAAAAAAAAAAAAAAAAHAgAAZHJzL2Rvd25yZXYueG1sUEsFBgAAAAADAAMAtwAAAPoCAAAAAA=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9</w:t>
                                </w:r>
                              </w:p>
                            </w:txbxContent>
                          </v:textbox>
                        </v:shape>
                        <v:shape id="Text Box 318" o:spid="_x0000_s1076" type="#_x0000_t202" style="position:absolute;left:11334;top:2762;width:428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8</w:t>
                                </w:r>
                              </w:p>
                            </w:txbxContent>
                          </v:textbox>
                        </v:shape>
                        <v:shape id="Text Box 319" o:spid="_x0000_s1077" type="#_x0000_t202" style="position:absolute;left:17145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7</w:t>
                                </w:r>
                              </w:p>
                            </w:txbxContent>
                          </v:textbox>
                        </v:shape>
                      </v:group>
                      <v:oval id="Oval 192" o:spid="_x0000_s1078" style="position:absolute;left:6762;top:666;width:1620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" filled="f" strokecolor="black [3213]" strokeweight="2pt"/>
                      <v:shape id="Straight Arrow Connector 193" o:spid="_x0000_s1079" type="#_x0000_t32" style="position:absolute;left:8477;top:1524;width:13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" strokecolor="black [3213]" strokeweight="4.5pt">
                        <v:stroke endarrow="open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1327" w:type="dxa"/>
            <w:vAlign w:val="center"/>
          </w:tcPr>
          <w:p w:rsidR="005B160A" w:rsidRPr="0008375C" w:rsidRDefault="005B160A" w:rsidP="00293EC3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D.</w:t>
            </w:r>
          </w:p>
        </w:tc>
        <w:tc>
          <w:tcPr>
            <w:tcW w:w="4000" w:type="dxa"/>
          </w:tcPr>
          <w:p w:rsidR="005B160A" w:rsidRPr="0008375C" w:rsidRDefault="00DD2BDB" w:rsidP="00293EC3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noProof/>
              </w:rPr>
              <mc:AlternateContent>
                <mc:Choice Requires="wpg">
                  <w:drawing>
                    <wp:inline distT="0" distB="0" distL="0" distR="0" wp14:anchorId="5AEC1944" wp14:editId="2E9219D9">
                      <wp:extent cx="2143125" cy="628650"/>
                      <wp:effectExtent l="38100" t="38100" r="0" b="0"/>
                      <wp:docPr id="325" name="Group 32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43125" cy="628650"/>
                                <a:chOff x="0" y="0"/>
                                <a:chExt cx="2143125" cy="628650"/>
                              </a:xfrm>
                            </wpg:grpSpPr>
                            <wpg:grpSp>
                              <wpg:cNvPr id="326" name="Group 326"/>
                              <wpg:cNvGrpSpPr/>
                              <wpg:grpSpPr>
                                <a:xfrm>
                                  <a:off x="0" y="0"/>
                                  <a:ext cx="2143125" cy="628650"/>
                                  <a:chOff x="0" y="0"/>
                                  <a:chExt cx="2143125" cy="628650"/>
                                </a:xfrm>
                              </wpg:grpSpPr>
                              <wps:wsp>
                                <wps:cNvPr id="327" name="Straight Connector 327"/>
                                <wps:cNvCnPr/>
                                <wps:spPr>
                                  <a:xfrm>
                                    <a:off x="21907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8" name="Straight Connector 328"/>
                                <wps:cNvCnPr/>
                                <wps:spPr>
                                  <a:xfrm>
                                    <a:off x="4953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29" name="Straight Connector 329"/>
                                <wps:cNvCnPr/>
                                <wps:spPr>
                                  <a:xfrm>
                                    <a:off x="76200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0" name="Straight Connector 330"/>
                                <wps:cNvCnPr/>
                                <wps:spPr>
                                  <a:xfrm>
                                    <a:off x="10382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1" name="Straight Connector 331"/>
                                <wps:cNvCnPr/>
                                <wps:spPr>
                                  <a:xfrm>
                                    <a:off x="13049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2" name="Straight Connector 332"/>
                                <wps:cNvCnPr/>
                                <wps:spPr>
                                  <a:xfrm>
                                    <a:off x="1571625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3" name="Straight Connector 333"/>
                                <wps:cNvCnPr/>
                                <wps:spPr>
                                  <a:xfrm>
                                    <a:off x="1847850" y="0"/>
                                    <a:ext cx="0" cy="269875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4" name="Straight Arrow Connector 334"/>
                                <wps:cNvCnPr/>
                                <wps:spPr>
                                  <a:xfrm>
                                    <a:off x="0" y="152400"/>
                                    <a:ext cx="2143125" cy="0"/>
                                  </a:xfrm>
                                  <a:prstGeom prst="straightConnector1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  <a:headEnd type="arrow"/>
                                    <a:tailEnd type="arrow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5" name="Text Box 335"/>
                                <wps:cNvSpPr txBox="1"/>
                                <wps:spPr>
                                  <a:xfrm>
                                    <a:off x="381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6" name="Text Box 336"/>
                                <wps:cNvSpPr txBox="1"/>
                                <wps:spPr>
                                  <a:xfrm>
                                    <a:off x="58102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7" name="Text Box 337"/>
                                <wps:cNvSpPr txBox="1"/>
                                <wps:spPr>
                                  <a:xfrm>
                                    <a:off x="1133475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8" name="Text Box 338"/>
                                <wps:cNvSpPr txBox="1"/>
                                <wps:spPr>
                                  <a:xfrm>
                                    <a:off x="1714500" y="276225"/>
                                    <a:ext cx="428625" cy="3524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3689E" w:rsidRDefault="00B3689E" w:rsidP="00DD2BDB">
                                      <w:r>
                                        <w:t>-1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39" name="Oval 339"/>
                              <wps:cNvSpPr/>
                              <wps:spPr>
                                <a:xfrm>
                                  <a:off x="676275" y="66675"/>
                                  <a:ext cx="161925" cy="1619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Straight Arrow Connector 340"/>
                              <wps:cNvCnPr/>
                              <wps:spPr>
                                <a:xfrm flipH="1">
                                  <a:off x="0" y="152400"/>
                                  <a:ext cx="676275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AEC1944" id="Group 325" o:spid="_x0000_s1080" style="width:168.75pt;height:49.5pt;mso-position-horizontal-relative:char;mso-position-vertical-relative:line" coordsize="21431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">
                      <v:group id="Group 326" o:spid="_x0000_s1081" style="position:absolute;width:21431;height:6286" coordsize="21431,6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      <v:line id="Straight Connector 327" o:spid="_x0000_s1082" style="position:absolute;visibility:visible;mso-wrap-style:square" from="2190,0" to="219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" strokecolor="black [3213]" strokeweight="1.5pt"/>
                        <v:line id="Straight Connector 328" o:spid="_x0000_s1083" style="position:absolute;visibility:visible;mso-wrap-style:square" from="4953,0" to="4953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" strokecolor="black [3213]" strokeweight="1.5pt"/>
                        <v:line id="Straight Connector 329" o:spid="_x0000_s1084" style="position:absolute;visibility:visible;mso-wrap-style:square" from="7620,0" to="7620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" strokecolor="black [3213]" strokeweight="1.5pt"/>
                        <v:line id="Straight Connector 330" o:spid="_x0000_s1085" style="position:absolute;visibility:visible;mso-wrap-style:square" from="10382,0" to="10382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" strokecolor="black [3213]" strokeweight="1.5pt"/>
                        <v:line id="Straight Connector 331" o:spid="_x0000_s1086" style="position:absolute;visibility:visible;mso-wrap-style:square" from="13049,0" to="13049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" strokecolor="black [3213]" strokeweight="1.5pt"/>
                        <v:line id="Straight Connector 332" o:spid="_x0000_s1087" style="position:absolute;visibility:visible;mso-wrap-style:square" from="15716,0" to="15716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" strokecolor="black [3213]" strokeweight="1.5pt"/>
                        <v:line id="Straight Connector 333" o:spid="_x0000_s1088" style="position:absolute;visibility:visible;mso-wrap-style:square" from="18478,0" to="18478,26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" strokecolor="black [3213]" strokeweight="1.5pt"/>
                        <v:shape id="Straight Arrow Connector 334" o:spid="_x0000_s1089" type="#_x0000_t32" style="position:absolute;top:1524;width:2143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" strokecolor="black [3213]" strokeweight="1.5pt">
                          <v:stroke startarrow="open" endarrow="open"/>
                        </v:shape>
                        <v:shape id="Text Box 335" o:spid="_x0000_s1090" type="#_x0000_t202" style="position:absolute;left:381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3</w:t>
                                </w:r>
                              </w:p>
                            </w:txbxContent>
                          </v:textbox>
                        </v:shape>
                        <v:shape id="Text Box 336" o:spid="_x0000_s1091" type="#_x0000_t202" style="position:absolute;left:5810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2</w:t>
                                </w:r>
                              </w:p>
                            </w:txbxContent>
                          </v:textbox>
                        </v:shape>
                        <v:shape id="Text Box 337" o:spid="_x0000_s1092" type="#_x0000_t202" style="position:absolute;left:11334;top:2762;width:4287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1</w:t>
                                </w:r>
                              </w:p>
                            </w:txbxContent>
                          </v:textbox>
                        </v:shape>
                        <v:shape id="Text Box 338" o:spid="_x0000_s1093" type="#_x0000_t202" style="position:absolute;left:17145;top:2762;width:428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" filled="f" stroked="f" strokeweight=".5pt">
                          <v:textbox>
                            <w:txbxContent>
                              <w:p w:rsidR="00B3689E" w:rsidRDefault="00B3689E" w:rsidP="00DD2BDB">
                                <w:r>
                                  <w:t>-10</w:t>
                                </w:r>
                              </w:p>
                            </w:txbxContent>
                          </v:textbox>
                        </v:shape>
                      </v:group>
                      <v:oval id="Oval 339" o:spid="_x0000_s1094" style="position:absolute;left:6762;top:666;width:1620;height:1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" filled="f" strokecolor="black [3213]" strokeweight="2pt"/>
                      <v:shape id="Straight Arrow Connector 340" o:spid="_x0000_s1095" type="#_x0000_t32" style="position:absolute;top:1524;width:676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" strokecolor="black [3213]" strokeweight="4.5pt">
                        <v:stroke endarrow="open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293EC3" w:rsidRPr="0008375C" w:rsidRDefault="00293EC3" w:rsidP="00C1547C">
      <w:pPr>
        <w:rPr>
          <w:rFonts w:ascii="Tahoma" w:hAnsi="Tahoma" w:cs="Tahoma"/>
          <w:sz w:val="12"/>
          <w:szCs w:val="12"/>
        </w:rPr>
      </w:pPr>
    </w:p>
    <w:p w:rsidR="00C1547C" w:rsidRPr="0008375C" w:rsidRDefault="00244F1B" w:rsidP="00244F1B">
      <w:pPr>
        <w:rPr>
          <w:rFonts w:ascii="Tahoma" w:hAnsi="Tahoma" w:cs="Tahoma"/>
        </w:rPr>
      </w:pPr>
      <w:r w:rsidRPr="0008375C">
        <w:rPr>
          <w:rFonts w:ascii="Tahoma" w:hAnsi="Tahoma" w:cs="Tahoma"/>
        </w:rPr>
        <w:t xml:space="preserve">16. </w:t>
      </w:r>
      <w:r w:rsidR="001F1BF9" w:rsidRPr="0008375C">
        <w:rPr>
          <w:rFonts w:ascii="Tahoma" w:hAnsi="Tahoma" w:cs="Tahoma"/>
        </w:rPr>
        <w:t xml:space="preserve">Stephen owns a bicycle rental stand at the beach. He uses the equation </w:t>
      </w:r>
      <w:r w:rsidR="005B160A" w:rsidRPr="0008375C">
        <w:rPr>
          <w:rFonts w:ascii="Tahoma" w:hAnsi="Tahoma" w:cs="Tahoma"/>
          <w:position w:val="-6"/>
        </w:rPr>
        <w:object w:dxaOrig="1160" w:dyaOrig="260">
          <v:shape id="_x0000_i1034" type="#_x0000_t75" style="width:57.75pt;height:12.75pt" o:ole="">
            <v:imagedata r:id="rId28" o:title=""/>
          </v:shape>
          <o:OLEObject Type="Embed" ProgID="Equation.DSMT4" ShapeID="_x0000_i1034" DrawAspect="Content" ObjectID="_1587389413" r:id="rId29"/>
        </w:object>
      </w:r>
      <w:r w:rsidR="005B160A" w:rsidRPr="0008375C">
        <w:rPr>
          <w:rFonts w:ascii="Tahoma" w:hAnsi="Tahoma" w:cs="Tahoma"/>
        </w:rPr>
        <w:t xml:space="preserve"> to determine </w:t>
      </w:r>
      <w:r w:rsidR="005B160A" w:rsidRPr="0008375C">
        <w:rPr>
          <w:rFonts w:ascii="Tahoma" w:hAnsi="Tahoma" w:cs="Tahoma"/>
          <w:i/>
        </w:rPr>
        <w:t>c</w:t>
      </w:r>
      <w:r w:rsidR="005B160A" w:rsidRPr="0008375C">
        <w:rPr>
          <w:rFonts w:ascii="Tahoma" w:hAnsi="Tahoma" w:cs="Tahoma"/>
        </w:rPr>
        <w:t xml:space="preserve">, how much he will charge to rent a bicycle for </w:t>
      </w:r>
      <w:r w:rsidR="005B160A" w:rsidRPr="0008375C">
        <w:rPr>
          <w:rFonts w:ascii="Tahoma" w:hAnsi="Tahoma" w:cs="Tahoma"/>
          <w:i/>
        </w:rPr>
        <w:t xml:space="preserve">h </w:t>
      </w:r>
      <w:r w:rsidR="005B160A" w:rsidRPr="0008375C">
        <w:rPr>
          <w:rFonts w:ascii="Tahoma" w:hAnsi="Tahoma" w:cs="Tahoma"/>
        </w:rPr>
        <w:t>hours. Which of the following is a reasonable amount someone would pay to</w:t>
      </w:r>
      <w:r w:rsidR="00B3689E" w:rsidRPr="0008375C">
        <w:rPr>
          <w:rFonts w:ascii="Tahoma" w:hAnsi="Tahoma" w:cs="Tahoma"/>
        </w:rPr>
        <w:t xml:space="preserve"> rent a bicycle from morning to evening on one day</w:t>
      </w:r>
      <w:r w:rsidR="005B160A" w:rsidRPr="0008375C">
        <w:rPr>
          <w:rFonts w:ascii="Tahoma" w:hAnsi="Tahoma" w:cs="Tahoma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5B160A" w:rsidRPr="0008375C" w:rsidTr="00667017">
        <w:tc>
          <w:tcPr>
            <w:tcW w:w="1329" w:type="dxa"/>
            <w:vAlign w:val="center"/>
          </w:tcPr>
          <w:p w:rsidR="005B160A" w:rsidRPr="0008375C" w:rsidRDefault="005B160A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A.</w:t>
            </w:r>
          </w:p>
        </w:tc>
        <w:tc>
          <w:tcPr>
            <w:tcW w:w="1339" w:type="dxa"/>
          </w:tcPr>
          <w:p w:rsidR="005B160A" w:rsidRPr="0008375C" w:rsidRDefault="005B160A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$3.50</w:t>
            </w:r>
          </w:p>
        </w:tc>
        <w:tc>
          <w:tcPr>
            <w:tcW w:w="1328" w:type="dxa"/>
            <w:vAlign w:val="center"/>
          </w:tcPr>
          <w:p w:rsidR="005B160A" w:rsidRPr="0008375C" w:rsidRDefault="005B160A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B.</w:t>
            </w:r>
          </w:p>
        </w:tc>
        <w:tc>
          <w:tcPr>
            <w:tcW w:w="1333" w:type="dxa"/>
          </w:tcPr>
          <w:p w:rsidR="005B160A" w:rsidRPr="0008375C" w:rsidRDefault="005B160A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$5.00</w:t>
            </w:r>
          </w:p>
        </w:tc>
        <w:tc>
          <w:tcPr>
            <w:tcW w:w="1327" w:type="dxa"/>
            <w:vAlign w:val="center"/>
          </w:tcPr>
          <w:p w:rsidR="005B160A" w:rsidRPr="0008375C" w:rsidRDefault="005B160A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C.</w:t>
            </w:r>
          </w:p>
        </w:tc>
        <w:tc>
          <w:tcPr>
            <w:tcW w:w="1333" w:type="dxa"/>
          </w:tcPr>
          <w:p w:rsidR="005B160A" w:rsidRPr="0008375C" w:rsidRDefault="005B160A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$15.50</w:t>
            </w:r>
          </w:p>
        </w:tc>
        <w:tc>
          <w:tcPr>
            <w:tcW w:w="1328" w:type="dxa"/>
            <w:vAlign w:val="center"/>
          </w:tcPr>
          <w:p w:rsidR="005B160A" w:rsidRPr="0008375C" w:rsidRDefault="005B160A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D.</w:t>
            </w:r>
          </w:p>
        </w:tc>
        <w:tc>
          <w:tcPr>
            <w:tcW w:w="1339" w:type="dxa"/>
          </w:tcPr>
          <w:p w:rsidR="005B160A" w:rsidRPr="0008375C" w:rsidRDefault="00667017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$47</w:t>
            </w:r>
            <w:r w:rsidR="005B160A" w:rsidRPr="0008375C">
              <w:rPr>
                <w:rFonts w:ascii="Tahoma" w:hAnsi="Tahoma" w:cs="Tahoma"/>
              </w:rPr>
              <w:t>.00</w:t>
            </w:r>
          </w:p>
        </w:tc>
      </w:tr>
    </w:tbl>
    <w:p w:rsidR="0073167A" w:rsidRPr="0008375C" w:rsidRDefault="0073167A" w:rsidP="0073167A">
      <w:pPr>
        <w:pStyle w:val="ListParagraph"/>
        <w:ind w:left="360"/>
        <w:rPr>
          <w:rFonts w:ascii="Tahoma" w:hAnsi="Tahoma" w:cs="Tahoma"/>
        </w:rPr>
      </w:pPr>
    </w:p>
    <w:p w:rsidR="0073167A" w:rsidRPr="0008375C" w:rsidRDefault="0073167A" w:rsidP="0073167A">
      <w:pPr>
        <w:pStyle w:val="ListParagraph"/>
        <w:ind w:left="360"/>
        <w:rPr>
          <w:rFonts w:ascii="Tahoma" w:hAnsi="Tahoma" w:cs="Tahoma"/>
        </w:rPr>
      </w:pPr>
    </w:p>
    <w:p w:rsidR="0073167A" w:rsidRPr="0008375C" w:rsidRDefault="00B3689E" w:rsidP="00EC1661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A rectangle has 4</w:t>
      </w:r>
      <w:r w:rsidR="00667017" w:rsidRPr="0008375C">
        <w:rPr>
          <w:rFonts w:ascii="Tahoma" w:hAnsi="Tahoma" w:cs="Tahoma"/>
        </w:rPr>
        <w:t xml:space="preserve"> equivalent angles.  </w:t>
      </w:r>
      <w:r w:rsidR="001F1BF9" w:rsidRPr="0008375C">
        <w:rPr>
          <w:rFonts w:ascii="Tahoma" w:hAnsi="Tahoma" w:cs="Tahoma"/>
        </w:rPr>
        <w:t xml:space="preserve">Find the value of </w:t>
      </w:r>
      <w:r w:rsidR="001F1BF9" w:rsidRPr="0008375C">
        <w:rPr>
          <w:rFonts w:ascii="Tahoma" w:hAnsi="Tahoma" w:cs="Tahoma"/>
          <w:i/>
        </w:rPr>
        <w:t xml:space="preserve">x </w:t>
      </w:r>
      <w:r w:rsidR="001F1BF9" w:rsidRPr="0008375C">
        <w:rPr>
          <w:rFonts w:ascii="Tahoma" w:hAnsi="Tahoma" w:cs="Tahoma"/>
        </w:rPr>
        <w:t>in the diagram below.</w:t>
      </w:r>
    </w:p>
    <w:p w:rsidR="001F1BF9" w:rsidRPr="0008375C" w:rsidRDefault="001F1BF9" w:rsidP="001F1BF9">
      <w:pPr>
        <w:pStyle w:val="ListParagraph"/>
        <w:ind w:left="360"/>
        <w:rPr>
          <w:rFonts w:ascii="Tahoma" w:hAnsi="Tahoma" w:cs="Tahoma"/>
        </w:rPr>
      </w:pPr>
    </w:p>
    <w:p w:rsidR="001F1BF9" w:rsidRPr="0008375C" w:rsidRDefault="00B3689E" w:rsidP="001F1BF9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D965909" wp14:editId="2BE27BD2">
                <wp:simplePos x="0" y="0"/>
                <wp:positionH relativeFrom="column">
                  <wp:posOffset>1314450</wp:posOffset>
                </wp:positionH>
                <wp:positionV relativeFrom="paragraph">
                  <wp:posOffset>20320</wp:posOffset>
                </wp:positionV>
                <wp:extent cx="2409825" cy="990600"/>
                <wp:effectExtent l="0" t="0" r="28575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9825" cy="990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3850A9" id="Rectangle 15" o:spid="_x0000_s1026" style="position:absolute;margin-left:103.5pt;margin-top:1.6pt;width:189.75pt;height:7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" filled="f" strokecolor="#243f60 [1604]" strokeweight="2pt"/>
            </w:pict>
          </mc:Fallback>
        </mc:AlternateContent>
      </w: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434D3CE" wp14:editId="59AE7866">
                <wp:simplePos x="0" y="0"/>
                <wp:positionH relativeFrom="column">
                  <wp:posOffset>3200400</wp:posOffset>
                </wp:positionH>
                <wp:positionV relativeFrom="paragraph">
                  <wp:posOffset>20320</wp:posOffset>
                </wp:positionV>
                <wp:extent cx="409575" cy="27622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3689E" w:rsidRDefault="00B3689E" w:rsidP="00B3689E">
                            <w:r>
                              <w:t>90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4D3CE" id="Text Box 16" o:spid="_x0000_s1096" type="#_x0000_t202" style="position:absolute;left:0;text-align:left;margin-left:252pt;margin-top:1.6pt;width:32.25pt;height:21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" filled="f" stroked="f" strokeweight=".5pt">
                <v:textbox>
                  <w:txbxContent>
                    <w:p w:rsidR="00B3689E" w:rsidRDefault="00B3689E" w:rsidP="00B3689E">
                      <w:r>
                        <w:t>90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0C6C59AE" wp14:editId="33B91ADD">
                <wp:simplePos x="0" y="0"/>
                <wp:positionH relativeFrom="column">
                  <wp:posOffset>1323975</wp:posOffset>
                </wp:positionH>
                <wp:positionV relativeFrom="paragraph">
                  <wp:posOffset>20320</wp:posOffset>
                </wp:positionV>
                <wp:extent cx="409575" cy="27622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689E" w:rsidRDefault="00B3689E" w:rsidP="001F1BF9">
                            <w:r>
                              <w:t>90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C59AE" id="Text Box 4" o:spid="_x0000_s1097" type="#_x0000_t202" style="position:absolute;left:0;text-align:left;margin-left:104.25pt;margin-top:1.6pt;width:32.25pt;height:21.7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" filled="f" stroked="f" strokeweight=".5pt">
                <v:textbox>
                  <w:txbxContent>
                    <w:p w:rsidR="00B3689E" w:rsidRDefault="00B3689E" w:rsidP="001F1BF9">
                      <w:r>
                        <w:t>90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:rsidR="001F1BF9" w:rsidRPr="0008375C" w:rsidRDefault="001F1BF9" w:rsidP="001F1BF9">
      <w:pPr>
        <w:pStyle w:val="ListParagraph"/>
        <w:ind w:left="360"/>
        <w:rPr>
          <w:rFonts w:ascii="Tahoma" w:hAnsi="Tahoma" w:cs="Tahoma"/>
        </w:rPr>
      </w:pPr>
    </w:p>
    <w:p w:rsidR="001F1BF9" w:rsidRPr="0008375C" w:rsidRDefault="001F1BF9" w:rsidP="001F1BF9">
      <w:pPr>
        <w:pStyle w:val="ListParagraph"/>
        <w:ind w:left="360"/>
        <w:rPr>
          <w:rFonts w:ascii="Tahoma" w:hAnsi="Tahoma" w:cs="Tahoma"/>
        </w:rPr>
      </w:pPr>
    </w:p>
    <w:p w:rsidR="001F1BF9" w:rsidRPr="0008375C" w:rsidRDefault="00B3689E" w:rsidP="001F1BF9">
      <w:pPr>
        <w:pStyle w:val="ListParagraph"/>
        <w:ind w:left="360"/>
        <w:rPr>
          <w:rFonts w:ascii="Tahoma" w:hAnsi="Tahoma" w:cs="Tahoma"/>
        </w:rPr>
      </w:pPr>
      <w:r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4F7B3450" wp14:editId="4492C731">
                <wp:simplePos x="0" y="0"/>
                <wp:positionH relativeFrom="column">
                  <wp:posOffset>1314450</wp:posOffset>
                </wp:positionH>
                <wp:positionV relativeFrom="paragraph">
                  <wp:posOffset>146050</wp:posOffset>
                </wp:positionV>
                <wp:extent cx="428625" cy="2667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689E" w:rsidRDefault="00B3689E">
                            <w:r>
                              <w:t>90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7B3450" id="Text Box 3" o:spid="_x0000_s1098" type="#_x0000_t202" style="position:absolute;left:0;text-align:left;margin-left:103.5pt;margin-top:11.5pt;width:33.75pt;height:21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" filled="f" stroked="f" strokeweight=".5pt">
                <v:textbox>
                  <w:txbxContent>
                    <w:p w:rsidR="00B3689E" w:rsidRDefault="00B3689E">
                      <w:r>
                        <w:t>90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 w:rsidR="001F1BF9" w:rsidRPr="0008375C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0BA298D6" wp14:editId="77CDF366">
                <wp:simplePos x="0" y="0"/>
                <wp:positionH relativeFrom="column">
                  <wp:posOffset>3057525</wp:posOffset>
                </wp:positionH>
                <wp:positionV relativeFrom="paragraph">
                  <wp:posOffset>150495</wp:posOffset>
                </wp:positionV>
                <wp:extent cx="742950" cy="35242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29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689E" w:rsidRDefault="00B3689E" w:rsidP="001F1BF9">
                            <w:r w:rsidRPr="001F1BF9">
                              <w:rPr>
                                <w:position w:val="-8"/>
                              </w:rPr>
                              <w:object w:dxaOrig="880" w:dyaOrig="279">
                                <v:shape id="_x0000_i1036" type="#_x0000_t75" style="width:44.25pt;height:14.25pt" o:ole="">
                                  <v:imagedata r:id="rId30" o:title=""/>
                                </v:shape>
                                <o:OLEObject Type="Embed" ProgID="Equation.DSMT4" ShapeID="_x0000_i1036" DrawAspect="Content" ObjectID="_1587389418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A298D6" id="Text Box 5" o:spid="_x0000_s1099" type="#_x0000_t202" style="position:absolute;left:0;text-align:left;margin-left:240.75pt;margin-top:11.85pt;width:58.5pt;height:27.75pt;z-index:2516408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" filled="f" stroked="f" strokeweight=".5pt">
                <v:textbox style="mso-fit-shape-to-text:t">
                  <w:txbxContent>
                    <w:p w:rsidR="00B3689E" w:rsidRDefault="00B3689E" w:rsidP="001F1BF9">
                      <w:r w:rsidRPr="001F1BF9">
                        <w:rPr>
                          <w:position w:val="-8"/>
                        </w:rPr>
                        <w:object w:dxaOrig="880" w:dyaOrig="279">
                          <v:shape id="_x0000_i1036" type="#_x0000_t75" style="width:44.25pt;height:14.25pt" o:ole="">
                            <v:imagedata r:id="rId32" o:title=""/>
                          </v:shape>
                          <o:OLEObject Type="Embed" ProgID="Equation.DSMT4" ShapeID="_x0000_i1036" DrawAspect="Content" ObjectID="_1587302775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3167A" w:rsidRPr="0008375C" w:rsidRDefault="0073167A" w:rsidP="0073167A">
      <w:pPr>
        <w:rPr>
          <w:rFonts w:ascii="Tahoma" w:hAnsi="Tahoma" w:cs="Tahoma"/>
        </w:rPr>
      </w:pPr>
    </w:p>
    <w:p w:rsidR="00B3689E" w:rsidRPr="0008375C" w:rsidRDefault="00B3689E" w:rsidP="0073167A">
      <w:pPr>
        <w:rPr>
          <w:rFonts w:ascii="Tahoma" w:hAnsi="Tahoma" w:cs="Tahoma"/>
          <w:sz w:val="16"/>
        </w:rPr>
      </w:pPr>
    </w:p>
    <w:p w:rsidR="0073167A" w:rsidRPr="0008375C" w:rsidRDefault="001F1BF9" w:rsidP="00EC1661">
      <w:pPr>
        <w:pStyle w:val="ListParagraph"/>
        <w:numPr>
          <w:ilvl w:val="0"/>
          <w:numId w:val="3"/>
        </w:numPr>
        <w:rPr>
          <w:rFonts w:ascii="Tahoma" w:hAnsi="Tahoma" w:cs="Tahoma"/>
        </w:rPr>
      </w:pPr>
      <w:r w:rsidRPr="0008375C">
        <w:rPr>
          <w:rFonts w:ascii="Tahoma" w:hAnsi="Tahoma" w:cs="Tahoma"/>
        </w:rPr>
        <w:t>Elijah is saving for a summer</w:t>
      </w:r>
      <w:r w:rsidR="00A61DCB" w:rsidRPr="0008375C">
        <w:rPr>
          <w:rFonts w:ascii="Tahoma" w:hAnsi="Tahoma" w:cs="Tahoma"/>
        </w:rPr>
        <w:t xml:space="preserve"> vacation in Florida that costs</w:t>
      </w:r>
      <w:r w:rsidR="00504A30" w:rsidRPr="0008375C">
        <w:rPr>
          <w:rFonts w:ascii="Tahoma" w:hAnsi="Tahoma" w:cs="Tahoma"/>
        </w:rPr>
        <w:t xml:space="preserve"> $5</w:t>
      </w:r>
      <w:r w:rsidRPr="0008375C">
        <w:rPr>
          <w:rFonts w:ascii="Tahoma" w:hAnsi="Tahoma" w:cs="Tahoma"/>
        </w:rPr>
        <w:t xml:space="preserve">50. He </w:t>
      </w:r>
      <w:r w:rsidR="00504A30" w:rsidRPr="0008375C">
        <w:rPr>
          <w:rFonts w:ascii="Tahoma" w:hAnsi="Tahoma" w:cs="Tahoma"/>
        </w:rPr>
        <w:t>has $2</w:t>
      </w:r>
      <w:r w:rsidRPr="0008375C">
        <w:rPr>
          <w:rFonts w:ascii="Tahoma" w:hAnsi="Tahoma" w:cs="Tahoma"/>
        </w:rPr>
        <w:t>50 saved and hopes to lifeguard</w:t>
      </w:r>
      <w:r w:rsidR="00504A30" w:rsidRPr="0008375C">
        <w:rPr>
          <w:rFonts w:ascii="Tahoma" w:hAnsi="Tahoma" w:cs="Tahoma"/>
        </w:rPr>
        <w:t xml:space="preserve"> at $20</w:t>
      </w:r>
      <w:r w:rsidRPr="0008375C">
        <w:rPr>
          <w:rFonts w:ascii="Tahoma" w:hAnsi="Tahoma" w:cs="Tahoma"/>
        </w:rPr>
        <w:t xml:space="preserve"> per hour to earn the rest of the money. Which inequality below describes the number of hours, </w:t>
      </w:r>
      <w:r w:rsidRPr="0008375C">
        <w:rPr>
          <w:rFonts w:ascii="Tahoma" w:hAnsi="Tahoma" w:cs="Tahoma"/>
          <w:i/>
        </w:rPr>
        <w:t>h</w:t>
      </w:r>
      <w:r w:rsidRPr="0008375C">
        <w:rPr>
          <w:rFonts w:ascii="Tahoma" w:hAnsi="Tahoma" w:cs="Tahoma"/>
        </w:rPr>
        <w:t>, he must lifeguard to have enough money for the trip</w:t>
      </w:r>
      <w:r w:rsidR="00C6785A" w:rsidRPr="0008375C">
        <w:rPr>
          <w:rFonts w:ascii="Tahoma" w:hAnsi="Tahoma" w:cs="Tahoma"/>
        </w:rPr>
        <w:t>?</w:t>
      </w:r>
    </w:p>
    <w:p w:rsidR="001F1BF9" w:rsidRPr="0008375C" w:rsidRDefault="001F1BF9" w:rsidP="001F1BF9">
      <w:pPr>
        <w:pStyle w:val="ListParagraph"/>
        <w:ind w:left="360"/>
        <w:rPr>
          <w:rFonts w:ascii="Tahoma" w:hAnsi="Tahoma" w:cs="Tahom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1"/>
        <w:gridCol w:w="1656"/>
        <w:gridCol w:w="1088"/>
        <w:gridCol w:w="1656"/>
        <w:gridCol w:w="1088"/>
        <w:gridCol w:w="1836"/>
        <w:gridCol w:w="1093"/>
        <w:gridCol w:w="1292"/>
      </w:tblGrid>
      <w:tr w:rsidR="00C02545" w:rsidRPr="0008375C" w:rsidTr="00667017">
        <w:tc>
          <w:tcPr>
            <w:tcW w:w="1329" w:type="dxa"/>
            <w:vAlign w:val="center"/>
          </w:tcPr>
          <w:p w:rsidR="00C02545" w:rsidRPr="0008375C" w:rsidRDefault="00C02545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A.</w:t>
            </w:r>
          </w:p>
        </w:tc>
        <w:tc>
          <w:tcPr>
            <w:tcW w:w="1339" w:type="dxa"/>
          </w:tcPr>
          <w:p w:rsidR="00C02545" w:rsidRPr="0008375C" w:rsidRDefault="00504A30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position w:val="-6"/>
              </w:rPr>
              <w:object w:dxaOrig="1440" w:dyaOrig="260">
                <v:shape id="_x0000_i1037" type="#_x0000_t75" style="width:1in;height:12.75pt" o:ole="">
                  <v:imagedata r:id="rId34" o:title=""/>
                </v:shape>
                <o:OLEObject Type="Embed" ProgID="Equation.DSMT4" ShapeID="_x0000_i1037" DrawAspect="Content" ObjectID="_1587389414" r:id="rId35"/>
              </w:object>
            </w:r>
          </w:p>
        </w:tc>
        <w:tc>
          <w:tcPr>
            <w:tcW w:w="1328" w:type="dxa"/>
            <w:vAlign w:val="center"/>
          </w:tcPr>
          <w:p w:rsidR="00C02545" w:rsidRPr="0008375C" w:rsidRDefault="00C02545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B.</w:t>
            </w:r>
          </w:p>
        </w:tc>
        <w:tc>
          <w:tcPr>
            <w:tcW w:w="1333" w:type="dxa"/>
          </w:tcPr>
          <w:p w:rsidR="00C02545" w:rsidRPr="0008375C" w:rsidRDefault="00504A30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position w:val="-6"/>
              </w:rPr>
              <w:object w:dxaOrig="1440" w:dyaOrig="260">
                <v:shape id="_x0000_i1038" type="#_x0000_t75" style="width:1in;height:12.75pt" o:ole="">
                  <v:imagedata r:id="rId36" o:title=""/>
                </v:shape>
                <o:OLEObject Type="Embed" ProgID="Equation.DSMT4" ShapeID="_x0000_i1038" DrawAspect="Content" ObjectID="_1587389415" r:id="rId37"/>
              </w:object>
            </w:r>
          </w:p>
        </w:tc>
        <w:tc>
          <w:tcPr>
            <w:tcW w:w="1327" w:type="dxa"/>
            <w:vAlign w:val="center"/>
          </w:tcPr>
          <w:p w:rsidR="00C02545" w:rsidRPr="0008375C" w:rsidRDefault="00C02545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C.</w:t>
            </w:r>
          </w:p>
        </w:tc>
        <w:tc>
          <w:tcPr>
            <w:tcW w:w="1333" w:type="dxa"/>
          </w:tcPr>
          <w:p w:rsidR="00C02545" w:rsidRPr="0008375C" w:rsidRDefault="00504A30" w:rsidP="00667017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position w:val="-6"/>
              </w:rPr>
              <w:object w:dxaOrig="1620" w:dyaOrig="260">
                <v:shape id="_x0000_i1039" type="#_x0000_t75" style="width:81pt;height:12.75pt" o:ole="">
                  <v:imagedata r:id="rId38" o:title=""/>
                </v:shape>
                <o:OLEObject Type="Embed" ProgID="Equation.DSMT4" ShapeID="_x0000_i1039" DrawAspect="Content" ObjectID="_1587389416" r:id="rId39"/>
              </w:object>
            </w:r>
          </w:p>
        </w:tc>
        <w:tc>
          <w:tcPr>
            <w:tcW w:w="1328" w:type="dxa"/>
            <w:vAlign w:val="center"/>
          </w:tcPr>
          <w:p w:rsidR="00C02545" w:rsidRPr="0008375C" w:rsidRDefault="00C02545" w:rsidP="00667017">
            <w:pPr>
              <w:pStyle w:val="ListParagraph"/>
              <w:ind w:left="0"/>
              <w:jc w:val="right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</w:rPr>
              <w:t>D.</w:t>
            </w:r>
          </w:p>
        </w:tc>
        <w:tc>
          <w:tcPr>
            <w:tcW w:w="1339" w:type="dxa"/>
          </w:tcPr>
          <w:p w:rsidR="00C02545" w:rsidRPr="0008375C" w:rsidRDefault="00504A30" w:rsidP="001F1BF9">
            <w:pPr>
              <w:pStyle w:val="ListParagraph"/>
              <w:ind w:left="0"/>
              <w:rPr>
                <w:rFonts w:ascii="Tahoma" w:hAnsi="Tahoma" w:cs="Tahoma"/>
              </w:rPr>
            </w:pPr>
            <w:r w:rsidRPr="0008375C">
              <w:rPr>
                <w:rFonts w:ascii="Tahoma" w:hAnsi="Tahoma" w:cs="Tahoma"/>
                <w:position w:val="-6"/>
              </w:rPr>
              <w:object w:dxaOrig="940" w:dyaOrig="260">
                <v:shape id="_x0000_i1040" type="#_x0000_t75" style="width:47.25pt;height:12.75pt" o:ole="">
                  <v:imagedata r:id="rId40" o:title=""/>
                </v:shape>
                <o:OLEObject Type="Embed" ProgID="Equation.DSMT4" ShapeID="_x0000_i1040" DrawAspect="Content" ObjectID="_1587389417" r:id="rId41"/>
              </w:object>
            </w:r>
          </w:p>
        </w:tc>
      </w:tr>
    </w:tbl>
    <w:p w:rsidR="00EC1661" w:rsidRPr="0008375C" w:rsidRDefault="00EC1661" w:rsidP="00EA6045">
      <w:pPr>
        <w:rPr>
          <w:rFonts w:ascii="Tahoma" w:hAnsi="Tahoma" w:cs="Tahoma"/>
          <w:b/>
          <w:sz w:val="10"/>
          <w:szCs w:val="10"/>
        </w:rPr>
      </w:pPr>
    </w:p>
    <w:p w:rsidR="00504A30" w:rsidRPr="0008375C" w:rsidRDefault="00504A30" w:rsidP="00EA6045">
      <w:pPr>
        <w:rPr>
          <w:rFonts w:ascii="Tahoma" w:hAnsi="Tahoma" w:cs="Tahoma"/>
          <w:b/>
          <w:sz w:val="10"/>
          <w:szCs w:val="10"/>
        </w:rPr>
      </w:pPr>
    </w:p>
    <w:p w:rsidR="00CD6579" w:rsidRPr="0008375C" w:rsidRDefault="00244F1B" w:rsidP="00EA6045">
      <w:pPr>
        <w:rPr>
          <w:rFonts w:ascii="Tahoma" w:hAnsi="Tahoma" w:cs="Tahoma"/>
        </w:rPr>
      </w:pPr>
      <w:r w:rsidRPr="0008375C">
        <w:rPr>
          <w:rFonts w:ascii="Tahoma" w:hAnsi="Tahoma" w:cs="Tahoma"/>
        </w:rPr>
        <w:t>19</w:t>
      </w:r>
      <w:r w:rsidR="00CD6579" w:rsidRPr="0008375C">
        <w:rPr>
          <w:rFonts w:ascii="Tahoma" w:hAnsi="Tahoma" w:cs="Tahoma"/>
        </w:rPr>
        <w:t>.  Which property is demonstrated by the equ</w:t>
      </w:r>
      <w:r w:rsidR="00504A30" w:rsidRPr="0008375C">
        <w:rPr>
          <w:rFonts w:ascii="Tahoma" w:hAnsi="Tahoma" w:cs="Tahoma"/>
        </w:rPr>
        <w:t xml:space="preserve">ation shown? </w:t>
      </w:r>
      <w:r w:rsidR="00504A30" w:rsidRPr="0008375C">
        <w:rPr>
          <w:rFonts w:ascii="Tahoma" w:hAnsi="Tahoma" w:cs="Tahoma"/>
        </w:rPr>
        <w:tab/>
        <w:t xml:space="preserve"> 4 x (3 x 18) = (</w:t>
      </w:r>
      <w:r w:rsidR="00CD6579" w:rsidRPr="0008375C">
        <w:rPr>
          <w:rFonts w:ascii="Tahoma" w:hAnsi="Tahoma" w:cs="Tahoma"/>
        </w:rPr>
        <w:t>3</w:t>
      </w:r>
      <w:r w:rsidR="00504A30" w:rsidRPr="0008375C">
        <w:rPr>
          <w:rFonts w:ascii="Tahoma" w:hAnsi="Tahoma" w:cs="Tahoma"/>
        </w:rPr>
        <w:t xml:space="preserve"> x 18) x 4</w:t>
      </w:r>
      <w:r w:rsidR="00CD6579" w:rsidRPr="0008375C">
        <w:rPr>
          <w:rFonts w:ascii="Tahoma" w:hAnsi="Tahoma" w:cs="Tahoma"/>
        </w:rPr>
        <w:t xml:space="preserve"> </w:t>
      </w:r>
    </w:p>
    <w:p w:rsidR="00CD6579" w:rsidRPr="0008375C" w:rsidRDefault="00CD6579" w:rsidP="00EA6045">
      <w:pPr>
        <w:rPr>
          <w:rFonts w:ascii="Tahoma" w:hAnsi="Tahoma" w:cs="Tahoma"/>
        </w:rPr>
      </w:pPr>
      <w:r w:rsidRPr="0008375C">
        <w:rPr>
          <w:rFonts w:ascii="Tahoma" w:hAnsi="Tahoma" w:cs="Tahoma"/>
        </w:rPr>
        <w:tab/>
        <w:t>A. distributive property</w:t>
      </w:r>
      <w:r w:rsidRPr="0008375C">
        <w:rPr>
          <w:rFonts w:ascii="Tahoma" w:hAnsi="Tahoma" w:cs="Tahoma"/>
        </w:rPr>
        <w:tab/>
      </w:r>
      <w:r w:rsidRPr="0008375C">
        <w:rPr>
          <w:rFonts w:ascii="Tahoma" w:hAnsi="Tahoma" w:cs="Tahoma"/>
        </w:rPr>
        <w:tab/>
        <w:t>B. commutative property</w:t>
      </w:r>
      <w:r w:rsidRPr="0008375C">
        <w:rPr>
          <w:rFonts w:ascii="Tahoma" w:hAnsi="Tahoma" w:cs="Tahoma"/>
        </w:rPr>
        <w:tab/>
        <w:t>C. associative property</w:t>
      </w:r>
      <w:r w:rsidRPr="0008375C">
        <w:rPr>
          <w:rFonts w:ascii="Tahoma" w:hAnsi="Tahoma" w:cs="Tahoma"/>
        </w:rPr>
        <w:tab/>
      </w:r>
      <w:r w:rsidRPr="0008375C">
        <w:rPr>
          <w:rFonts w:ascii="Tahoma" w:hAnsi="Tahoma" w:cs="Tahoma"/>
        </w:rPr>
        <w:tab/>
        <w:t>D. idk property</w:t>
      </w:r>
    </w:p>
    <w:p w:rsidR="00FC6674" w:rsidRPr="0008375C" w:rsidRDefault="00FC6674" w:rsidP="00EA6045">
      <w:pPr>
        <w:rPr>
          <w:rFonts w:ascii="Tahoma" w:hAnsi="Tahoma" w:cs="Tahoma"/>
          <w:sz w:val="4"/>
          <w:szCs w:val="4"/>
        </w:rPr>
      </w:pPr>
    </w:p>
    <w:p w:rsidR="00504A30" w:rsidRPr="0008375C" w:rsidRDefault="00504A30" w:rsidP="00EA6045">
      <w:pPr>
        <w:rPr>
          <w:rFonts w:ascii="Tahoma" w:hAnsi="Tahoma" w:cs="Tahoma"/>
          <w:sz w:val="4"/>
          <w:szCs w:val="4"/>
        </w:rPr>
      </w:pPr>
    </w:p>
    <w:p w:rsidR="00CD6579" w:rsidRPr="0008375C" w:rsidRDefault="00244F1B" w:rsidP="00EA6045">
      <w:pPr>
        <w:rPr>
          <w:rFonts w:ascii="Tahoma" w:hAnsi="Tahoma" w:cs="Tahoma"/>
        </w:rPr>
      </w:pPr>
      <w:r w:rsidRPr="0008375C">
        <w:rPr>
          <w:rFonts w:ascii="Tahoma" w:hAnsi="Tahoma" w:cs="Tahoma"/>
        </w:rPr>
        <w:t>20</w:t>
      </w:r>
      <w:r w:rsidR="00CD6579" w:rsidRPr="0008375C">
        <w:rPr>
          <w:rFonts w:ascii="Tahoma" w:hAnsi="Tahoma" w:cs="Tahoma"/>
        </w:rPr>
        <w:t xml:space="preserve">.  Which expression is NOT equivalent to </w:t>
      </w:r>
      <w:r w:rsidR="00504A30" w:rsidRPr="0008375C">
        <w:rPr>
          <w:rFonts w:ascii="Tahoma" w:hAnsi="Tahoma" w:cs="Tahoma"/>
        </w:rPr>
        <w:t>-8x - 24</w:t>
      </w:r>
      <w:r w:rsidR="00CD6579" w:rsidRPr="0008375C">
        <w:rPr>
          <w:rFonts w:ascii="Tahoma" w:hAnsi="Tahoma" w:cs="Tahoma"/>
        </w:rPr>
        <w:t>?</w:t>
      </w:r>
    </w:p>
    <w:p w:rsidR="00CD6579" w:rsidRDefault="00504A30" w:rsidP="00EA6045">
      <w:pPr>
        <w:rPr>
          <w:rFonts w:ascii="Tahoma" w:hAnsi="Tahoma" w:cs="Tahoma"/>
        </w:rPr>
      </w:pPr>
      <w:r w:rsidRPr="0008375C">
        <w:rPr>
          <w:rFonts w:ascii="Tahoma" w:hAnsi="Tahoma" w:cs="Tahoma"/>
        </w:rPr>
        <w:tab/>
        <w:t>A. -10x + 2x + 10 + (-34)</w:t>
      </w:r>
      <w:r w:rsidRPr="0008375C">
        <w:rPr>
          <w:rFonts w:ascii="Tahoma" w:hAnsi="Tahoma" w:cs="Tahoma"/>
        </w:rPr>
        <w:tab/>
      </w:r>
      <w:r w:rsidR="00CD6579" w:rsidRPr="0008375C">
        <w:rPr>
          <w:rFonts w:ascii="Tahoma" w:hAnsi="Tahoma" w:cs="Tahoma"/>
        </w:rPr>
        <w:tab/>
        <w:t xml:space="preserve">B. </w:t>
      </w:r>
      <w:r w:rsidRPr="0008375C">
        <w:rPr>
          <w:rFonts w:ascii="Tahoma" w:hAnsi="Tahoma" w:cs="Tahoma"/>
        </w:rPr>
        <w:t>4(-2x – 6)</w:t>
      </w:r>
      <w:r w:rsidRPr="0008375C">
        <w:rPr>
          <w:rFonts w:ascii="Tahoma" w:hAnsi="Tahoma" w:cs="Tahoma"/>
        </w:rPr>
        <w:tab/>
      </w:r>
      <w:r w:rsidRPr="0008375C">
        <w:rPr>
          <w:rFonts w:ascii="Tahoma" w:hAnsi="Tahoma" w:cs="Tahoma"/>
        </w:rPr>
        <w:tab/>
      </w:r>
      <w:r w:rsidRPr="0008375C">
        <w:rPr>
          <w:rFonts w:ascii="Tahoma" w:hAnsi="Tahoma" w:cs="Tahoma"/>
        </w:rPr>
        <w:tab/>
        <w:t>C. -8(x + 3)</w:t>
      </w:r>
      <w:r w:rsidR="00CD6579" w:rsidRPr="0008375C">
        <w:rPr>
          <w:rFonts w:ascii="Tahoma" w:hAnsi="Tahoma" w:cs="Tahoma"/>
        </w:rPr>
        <w:tab/>
      </w:r>
      <w:r w:rsidR="00CD6579" w:rsidRPr="0008375C">
        <w:rPr>
          <w:rFonts w:ascii="Tahoma" w:hAnsi="Tahoma" w:cs="Tahoma"/>
        </w:rPr>
        <w:tab/>
        <w:t xml:space="preserve">D. </w:t>
      </w:r>
      <w:r w:rsidRPr="0008375C">
        <w:rPr>
          <w:rFonts w:ascii="Tahoma" w:hAnsi="Tahoma" w:cs="Tahoma"/>
        </w:rPr>
        <w:t>-8(x – 3)</w:t>
      </w:r>
    </w:p>
    <w:p w:rsidR="00FF6E93" w:rsidRDefault="00FF6E93" w:rsidP="00EA6045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9144000" cy="6858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tudy Guide p. 1 KEY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4000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543" w:rsidRDefault="00845543" w:rsidP="00EA6045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9144000" cy="6858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Study Guide p. 2 KEY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4000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5543" w:rsidRPr="0008375C" w:rsidRDefault="00845543" w:rsidP="00EA6045">
      <w:pPr>
        <w:rPr>
          <w:rFonts w:ascii="Tahoma" w:hAnsi="Tahoma" w:cs="Tahoma"/>
        </w:rPr>
      </w:pPr>
      <w:bookmarkStart w:id="0" w:name="_GoBack"/>
      <w:r>
        <w:rPr>
          <w:rFonts w:ascii="Tahoma" w:hAnsi="Tahoma" w:cs="Tahoma"/>
          <w:noProof/>
        </w:rPr>
        <w:lastRenderedPageBreak/>
        <w:drawing>
          <wp:inline distT="0" distB="0" distL="0" distR="0">
            <wp:extent cx="9144000" cy="6858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tudy Guide p. 3.jp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4000" cy="68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845543" w:rsidRPr="0008375C" w:rsidSect="00CC7BF0">
      <w:footerReference w:type="default" r:id="rId4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2068" w:rsidRDefault="003A2068" w:rsidP="003C3357">
      <w:pPr>
        <w:spacing w:after="0" w:line="240" w:lineRule="auto"/>
      </w:pPr>
      <w:r>
        <w:separator/>
      </w:r>
    </w:p>
  </w:endnote>
  <w:endnote w:type="continuationSeparator" w:id="0">
    <w:p w:rsidR="003A2068" w:rsidRDefault="003A2068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89E" w:rsidRDefault="00B368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2068" w:rsidRDefault="003A2068" w:rsidP="003C3357">
      <w:pPr>
        <w:spacing w:after="0" w:line="240" w:lineRule="auto"/>
      </w:pPr>
      <w:r>
        <w:separator/>
      </w:r>
    </w:p>
  </w:footnote>
  <w:footnote w:type="continuationSeparator" w:id="0">
    <w:p w:rsidR="003A2068" w:rsidRDefault="003A2068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952836"/>
    <w:multiLevelType w:val="hybridMultilevel"/>
    <w:tmpl w:val="E142213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006584E"/>
    <w:multiLevelType w:val="hybridMultilevel"/>
    <w:tmpl w:val="E9B2E82A"/>
    <w:lvl w:ilvl="0" w:tplc="89CA780C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3618"/>
    <w:rsid w:val="000420B2"/>
    <w:rsid w:val="000560D4"/>
    <w:rsid w:val="00061C64"/>
    <w:rsid w:val="0008375C"/>
    <w:rsid w:val="000B080B"/>
    <w:rsid w:val="0011470A"/>
    <w:rsid w:val="0013002F"/>
    <w:rsid w:val="001B1711"/>
    <w:rsid w:val="001F1BF9"/>
    <w:rsid w:val="00244F1B"/>
    <w:rsid w:val="00281D5A"/>
    <w:rsid w:val="00293EC3"/>
    <w:rsid w:val="002A126A"/>
    <w:rsid w:val="0039264F"/>
    <w:rsid w:val="003A2068"/>
    <w:rsid w:val="003C3357"/>
    <w:rsid w:val="004F1658"/>
    <w:rsid w:val="00504A30"/>
    <w:rsid w:val="005272B2"/>
    <w:rsid w:val="005A0E5D"/>
    <w:rsid w:val="005B160A"/>
    <w:rsid w:val="00606602"/>
    <w:rsid w:val="006258FB"/>
    <w:rsid w:val="00667017"/>
    <w:rsid w:val="006A7650"/>
    <w:rsid w:val="006F045F"/>
    <w:rsid w:val="0073167A"/>
    <w:rsid w:val="00734022"/>
    <w:rsid w:val="00766908"/>
    <w:rsid w:val="007F4758"/>
    <w:rsid w:val="00845543"/>
    <w:rsid w:val="008C4D3D"/>
    <w:rsid w:val="008C7C79"/>
    <w:rsid w:val="008D37E9"/>
    <w:rsid w:val="008D5C0D"/>
    <w:rsid w:val="008F7570"/>
    <w:rsid w:val="009A2756"/>
    <w:rsid w:val="00A2302F"/>
    <w:rsid w:val="00A327CE"/>
    <w:rsid w:val="00A61DCB"/>
    <w:rsid w:val="00AC114F"/>
    <w:rsid w:val="00B3689E"/>
    <w:rsid w:val="00B535BF"/>
    <w:rsid w:val="00B77F9B"/>
    <w:rsid w:val="00BE4537"/>
    <w:rsid w:val="00C02545"/>
    <w:rsid w:val="00C1547C"/>
    <w:rsid w:val="00C66FDA"/>
    <w:rsid w:val="00C6785A"/>
    <w:rsid w:val="00C7447E"/>
    <w:rsid w:val="00CC5CC5"/>
    <w:rsid w:val="00CC7BF0"/>
    <w:rsid w:val="00CD6579"/>
    <w:rsid w:val="00CE3098"/>
    <w:rsid w:val="00D1082C"/>
    <w:rsid w:val="00DD2BDB"/>
    <w:rsid w:val="00E1500C"/>
    <w:rsid w:val="00E66F50"/>
    <w:rsid w:val="00EA6045"/>
    <w:rsid w:val="00EC1661"/>
    <w:rsid w:val="00EE77CD"/>
    <w:rsid w:val="00F428B5"/>
    <w:rsid w:val="00F46B76"/>
    <w:rsid w:val="00FA23B7"/>
    <w:rsid w:val="00FC4293"/>
    <w:rsid w:val="00FC6674"/>
    <w:rsid w:val="00FF6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66704"/>
  <w15:docId w15:val="{CD80EB42-3763-4959-B363-EF0F27E1E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jpeg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20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8.jpeg"/><Relationship Id="rId8" Type="http://schemas.openxmlformats.org/officeDocument/2006/relationships/hyperlink" Target="http://www.google.com/imgres?hl=en&amp;biw=1600&amp;bih=697&amp;tbm=isch&amp;tbnid=EwhQ4R3MuVbmcM:&amp;imgrefurl=http://www.personal.psu.edu/bfr3/blogs/asp/2012/07/but-it-wasnt-my-fault.html&amp;docid=eLHL1_tgPGZ1YM&amp;imgurl=http://www.personal.psu.edu/bfr3/blogs/asp/royalty-free-student-clipart-illustration-439822.jpeg&amp;w=400&amp;h=420&amp;ei=GnlrUZqkEJKE9QTug4CADg&amp;zoom=1&amp;iact=hc&amp;vpx=2&amp;vpy=141&amp;dur=1014&amp;hovh=230&amp;hovw=219&amp;tx=75&amp;ty=153&amp;page=2&amp;tbnh=132&amp;tbnw=126&amp;start=37&amp;ndsp=48&amp;ved=1t:429,r:75,s:0,i:313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8DDDB9-E73E-4C79-9258-091243DB6A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479</Words>
  <Characters>273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udra Bothers</cp:lastModifiedBy>
  <cp:revision>4</cp:revision>
  <cp:lastPrinted>2015-03-16T21:03:00Z</cp:lastPrinted>
  <dcterms:created xsi:type="dcterms:W3CDTF">2018-05-08T20:30:00Z</dcterms:created>
  <dcterms:modified xsi:type="dcterms:W3CDTF">2018-05-09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